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comments/comment1.xml" ContentType="application/vnd.openxmlformats-officedocument.presentationml.comments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1" r:id="rId1"/>
  </p:sldMasterIdLst>
  <p:notesMasterIdLst>
    <p:notesMasterId r:id="rId22"/>
  </p:notesMasterIdLst>
  <p:sldIdLst>
    <p:sldId id="7083" r:id="rId2"/>
    <p:sldId id="308" r:id="rId3"/>
    <p:sldId id="309" r:id="rId4"/>
    <p:sldId id="347" r:id="rId5"/>
    <p:sldId id="311" r:id="rId6"/>
    <p:sldId id="312" r:id="rId7"/>
    <p:sldId id="313" r:id="rId8"/>
    <p:sldId id="314" r:id="rId9"/>
    <p:sldId id="343" r:id="rId10"/>
    <p:sldId id="315" r:id="rId11"/>
    <p:sldId id="316" r:id="rId12"/>
    <p:sldId id="339" r:id="rId13"/>
    <p:sldId id="317" r:id="rId14"/>
    <p:sldId id="340" r:id="rId15"/>
    <p:sldId id="318" r:id="rId16"/>
    <p:sldId id="349" r:id="rId17"/>
    <p:sldId id="350" r:id="rId18"/>
    <p:sldId id="351" r:id="rId19"/>
    <p:sldId id="352" r:id="rId20"/>
    <p:sldId id="348" r:id="rId21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ADMIN" initials="A" lastIdx="1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2715A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5" autoAdjust="0"/>
    <p:restoredTop sz="94660"/>
  </p:normalViewPr>
  <p:slideViewPr>
    <p:cSldViewPr snapToGrid="0">
      <p:cViewPr varScale="1">
        <p:scale>
          <a:sx n="82" d="100"/>
          <a:sy n="82" d="100"/>
        </p:scale>
        <p:origin x="720" y="72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commentAuthors" Target="commentAuthor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Relationship Id="rId27" Type="http://schemas.openxmlformats.org/officeDocument/2006/relationships/tableStyles" Target="tableStyles.xml"/></Relationships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0" dt="2021-07-25T23:05:45.019" idx="1">
    <p:pos x="1366" y="346"/>
    <p:text>slide 3
- Slide 3:  Ký hiệu hoạt động (trong file gợi ý hoặc khác)
điều chỉnh lại font chữ về time new roman</p:text>
  </p:cm>
</p:cmLst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0D5AB00-0334-4D69-B688-86AFFC99F971}" type="datetimeFigureOut">
              <a:rPr lang="en-US" smtClean="0"/>
              <a:pPr/>
              <a:t>8/26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6CF2C08-0406-415F-A995-5AAECEC8A6F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2234625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9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0" name="Google Shape;300;g86facabc84_0_157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01" name="Google Shape;301;g86facabc84_0_157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04036955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2B979B6-8E7C-4E90-8C9D-F537DFD7086F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915512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2B979B6-8E7C-4E90-8C9D-F537DFD7086F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311520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6AB217-B44A-4C0F-952B-DC85E7A331E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6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E2053A-9491-4C3E-9AD9-682DDD97307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0950627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6AB217-B44A-4C0F-952B-DC85E7A331E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6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E2053A-9491-4C3E-9AD9-682DDD97307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0123948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6AB217-B44A-4C0F-952B-DC85E7A331E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6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E2053A-9491-4C3E-9AD9-682DDD97307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1027376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6AB217-B44A-4C0F-952B-DC85E7A331E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6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E2053A-9491-4C3E-9AD9-682DDD97307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3582823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6AB217-B44A-4C0F-952B-DC85E7A331E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6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E2053A-9491-4C3E-9AD9-682DDD97307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193390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6AB217-B44A-4C0F-952B-DC85E7A331E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6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E2053A-9491-4C3E-9AD9-682DDD97307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9236012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6AB217-B44A-4C0F-952B-DC85E7A331E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6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E2053A-9491-4C3E-9AD9-682DDD97307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7427817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6AB217-B44A-4C0F-952B-DC85E7A331E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6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E2053A-9491-4C3E-9AD9-682DDD97307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6521648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6AB217-B44A-4C0F-952B-DC85E7A331E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6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E2053A-9491-4C3E-9AD9-682DDD97307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3307762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6AB217-B44A-4C0F-952B-DC85E7A331E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6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E2053A-9491-4C3E-9AD9-682DDD97307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2597243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6AB217-B44A-4C0F-952B-DC85E7A331E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6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E2053A-9491-4C3E-9AD9-682DDD97307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5233126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26AB217-B44A-4C0F-952B-DC85E7A331E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6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3E2053A-9491-4C3E-9AD9-682DDD97307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4003808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gif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8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gif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7.gi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.png"/><Relationship Id="rId4" Type="http://schemas.openxmlformats.org/officeDocument/2006/relationships/image" Target="../media/image3.jpe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7.gif"/><Relationship Id="rId4" Type="http://schemas.openxmlformats.org/officeDocument/2006/relationships/image" Target="../media/image31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27.gi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.png"/><Relationship Id="rId4" Type="http://schemas.openxmlformats.org/officeDocument/2006/relationships/image" Target="../media/image3.jpe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gif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slide" Target="slide5.xml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13" Type="http://schemas.openxmlformats.org/officeDocument/2006/relationships/comments" Target="../comments/comment1.xml"/><Relationship Id="rId3" Type="http://schemas.openxmlformats.org/officeDocument/2006/relationships/image" Target="../media/image3.jpeg"/><Relationship Id="rId7" Type="http://schemas.openxmlformats.org/officeDocument/2006/relationships/image" Target="../media/image7.png"/><Relationship Id="rId12" Type="http://schemas.openxmlformats.org/officeDocument/2006/relationships/image" Target="../media/image1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.png"/><Relationship Id="rId11" Type="http://schemas.openxmlformats.org/officeDocument/2006/relationships/image" Target="../media/image11.png"/><Relationship Id="rId5" Type="http://schemas.openxmlformats.org/officeDocument/2006/relationships/image" Target="../media/image5.jpeg"/><Relationship Id="rId10" Type="http://schemas.openxmlformats.org/officeDocument/2006/relationships/image" Target="../media/image10.png"/><Relationship Id="rId4" Type="http://schemas.openxmlformats.org/officeDocument/2006/relationships/image" Target="../media/image4.jpeg"/><Relationship Id="rId9" Type="http://schemas.openxmlformats.org/officeDocument/2006/relationships/image" Target="../media/image9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7" Type="http://schemas.openxmlformats.org/officeDocument/2006/relationships/image" Target="../media/image19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8.png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e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4.wmf"/><Relationship Id="rId4" Type="http://schemas.openxmlformats.org/officeDocument/2006/relationships/oleObject" Target="../embeddings/oleObject2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gif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DC890F5F-231D-8CC3-1537-C830A6A0F3B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059805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93618" y="1168688"/>
            <a:ext cx="10515600" cy="1325563"/>
          </a:xfrm>
        </p:spPr>
        <p:txBody>
          <a:bodyPr>
            <a:normAutofit fontScale="90000"/>
          </a:bodyPr>
          <a:lstStyle/>
          <a:p>
            <a:br>
              <a:rPr lang="en-US" sz="3200" b="1" dirty="0">
                <a:latin typeface="Times New Roman" pitchFamily="18" charset="0"/>
                <a:cs typeface="Times New Roman" pitchFamily="18" charset="0"/>
              </a:rPr>
            </a:br>
            <a:r>
              <a:rPr lang="en-US" sz="32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sz="3200" b="1" dirty="0" err="1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32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trung</a:t>
            </a:r>
            <a:r>
              <a:rPr lang="en-US" sz="32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bình</a:t>
            </a:r>
            <a:r>
              <a:rPr lang="en-US" sz="32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3200" b="1" dirty="0" err="1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br>
              <a:rPr lang="en-US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</a:br>
            <a:endParaRPr lang="en-US" dirty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44236" y="2088862"/>
            <a:ext cx="10515600" cy="4351338"/>
          </a:xfrm>
        </p:spPr>
        <p:txBody>
          <a:bodyPr/>
          <a:lstStyle/>
          <a:p>
            <a:pPr>
              <a:buNone/>
            </a:pPr>
            <a:r>
              <a:rPr lang="vi-VN" b="1" dirty="0">
                <a:solidFill>
                  <a:srgbClr val="92D050"/>
                </a:solidFill>
                <a:latin typeface="Times New Roman" pitchFamily="18" charset="0"/>
                <a:cs typeface="Times New Roman" pitchFamily="18" charset="0"/>
              </a:rPr>
              <a:t>ĐỊNH NGHĨA: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trung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bình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đoạn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nối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trung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>
              <a:buNone/>
            </a:pPr>
            <a:endParaRPr lang="en-US" dirty="0"/>
          </a:p>
        </p:txBody>
      </p:sp>
      <p:pic>
        <p:nvPicPr>
          <p:cNvPr id="4" name="Picture 3"/>
          <p:cNvPicPr/>
          <p:nvPr/>
        </p:nvPicPr>
        <p:blipFill>
          <a:blip r:embed="rId2">
            <a:lum bright="-39000" contrast="62000"/>
          </a:blip>
          <a:srcRect/>
          <a:stretch>
            <a:fillRect/>
          </a:stretch>
        </p:blipFill>
        <p:spPr bwMode="auto">
          <a:xfrm>
            <a:off x="4005679" y="2940622"/>
            <a:ext cx="3619525" cy="23574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4" descr="Animate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89" y="701089"/>
            <a:ext cx="12192089" cy="457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5"/>
          <p:cNvSpPr/>
          <p:nvPr/>
        </p:nvSpPr>
        <p:spPr>
          <a:xfrm>
            <a:off x="1687795" y="0"/>
            <a:ext cx="888512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 2. ĐƯỜNG TRUNG BÌNH CỦA TAM GIÁC</a:t>
            </a:r>
            <a:endParaRPr lang="en-US" sz="3200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763732"/>
            <a:ext cx="3241964" cy="718704"/>
          </a:xfrm>
          <a:prstGeom prst="rect">
            <a:avLst/>
          </a:prstGeom>
        </p:spPr>
      </p:pic>
    </p:spTree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8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2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*0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2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2500"/>
                            </p:stCondLst>
                            <p:childTnLst>
                              <p:par>
                                <p:cTn id="23" presetID="3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800" decel="100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800" decel="100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800" decel="100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800" decel="100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2890" y="877743"/>
            <a:ext cx="10515600" cy="1325563"/>
          </a:xfrm>
        </p:spPr>
        <p:txBody>
          <a:bodyPr>
            <a:normAutofit/>
          </a:bodyPr>
          <a:lstStyle/>
          <a:p>
            <a:r>
              <a:rPr lang="en-US" sz="36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sz="3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ụ</a:t>
            </a:r>
            <a:r>
              <a:rPr lang="en-US" sz="3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1:</a:t>
            </a:r>
          </a:p>
        </p:txBody>
      </p:sp>
      <p:pic>
        <p:nvPicPr>
          <p:cNvPr id="4" name="Content Placeholder 3"/>
          <p:cNvPicPr>
            <a:picLocks noGrp="1"/>
          </p:cNvPicPr>
          <p:nvPr>
            <p:ph idx="1"/>
          </p:nvPr>
        </p:nvPicPr>
        <p:blipFill>
          <a:blip r:embed="rId2">
            <a:lum bright="-33000" contrast="59000"/>
          </a:blip>
          <a:srcRect/>
          <a:stretch>
            <a:fillRect/>
          </a:stretch>
        </p:blipFill>
        <p:spPr bwMode="auto">
          <a:xfrm>
            <a:off x="3719932" y="2074707"/>
            <a:ext cx="4076700" cy="1933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385" name="Rectangle 1"/>
          <p:cNvSpPr>
            <a:spLocks noChangeArrowheads="1"/>
          </p:cNvSpPr>
          <p:nvPr/>
        </p:nvSpPr>
        <p:spPr bwMode="auto">
          <a:xfrm>
            <a:off x="476211" y="4214818"/>
            <a:ext cx="846302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-</a:t>
            </a:r>
            <a:r>
              <a:rPr kumimoji="0" lang="en-US" sz="13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AB, BC, CA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là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ác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đường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rung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bình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ủa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tam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giác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ABC.</a:t>
            </a:r>
            <a:endParaRPr kumimoji="0" 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" name="Picture 4" descr="Animate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714943"/>
            <a:ext cx="12192089" cy="457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5"/>
          <p:cNvSpPr/>
          <p:nvPr/>
        </p:nvSpPr>
        <p:spPr>
          <a:xfrm>
            <a:off x="1687795" y="0"/>
            <a:ext cx="888512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 2. ĐƯỜNG TRUNG BÌNH CỦA TAM GIÁC</a:t>
            </a:r>
            <a:endParaRPr lang="en-US" sz="3200" dirty="0"/>
          </a:p>
        </p:txBody>
      </p:sp>
    </p:spTree>
  </p:cSld>
  <p:clrMapOvr>
    <a:masterClrMapping/>
  </p:clrMapOvr>
  <p:transition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9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63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63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63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63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638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Animate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714943"/>
            <a:ext cx="12192089" cy="457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4"/>
          <p:cNvSpPr/>
          <p:nvPr/>
        </p:nvSpPr>
        <p:spPr>
          <a:xfrm>
            <a:off x="1687795" y="0"/>
            <a:ext cx="888512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 2. ĐƯỜNG TRUNG BÌNH CỦA TAM GIÁC</a:t>
            </a:r>
            <a:endParaRPr lang="en-US" sz="3200" dirty="0"/>
          </a:p>
        </p:txBody>
      </p:sp>
      <p:sp>
        <p:nvSpPr>
          <p:cNvPr id="6" name="Rectangle 5"/>
          <p:cNvSpPr/>
          <p:nvPr/>
        </p:nvSpPr>
        <p:spPr>
          <a:xfrm>
            <a:off x="1773622" y="1720334"/>
            <a:ext cx="7635424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dài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đoạn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NQ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4.</a:t>
            </a:r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256309" y="933163"/>
            <a:ext cx="10515600" cy="618548"/>
          </a:xfrm>
        </p:spPr>
        <p:txBody>
          <a:bodyPr>
            <a:normAutofit/>
          </a:bodyPr>
          <a:lstStyle/>
          <a:p>
            <a:r>
              <a:rPr lang="en-US" sz="36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36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hành</a:t>
            </a:r>
            <a:r>
              <a:rPr lang="en-US" sz="36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1:</a:t>
            </a:r>
            <a:endParaRPr lang="en-US" dirty="0">
              <a:solidFill>
                <a:srgbClr val="0070C0"/>
              </a:solidFill>
            </a:endParaRPr>
          </a:p>
        </p:txBody>
      </p:sp>
      <p:pic>
        <p:nvPicPr>
          <p:cNvPr id="8" name="Picture 7"/>
          <p:cNvPicPr/>
          <p:nvPr/>
        </p:nvPicPr>
        <p:blipFill>
          <a:blip r:embed="rId3">
            <a:lum bright="-66000" contrast="100000"/>
          </a:blip>
          <a:srcRect/>
          <a:stretch>
            <a:fillRect/>
          </a:stretch>
        </p:blipFill>
        <p:spPr bwMode="auto">
          <a:xfrm>
            <a:off x="4477372" y="2700770"/>
            <a:ext cx="3184191" cy="3325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Picture 8" descr="Background pattern&#10;&#10;Description automatically generated">
            <a:extLst>
              <a:ext uri="{FF2B5EF4-FFF2-40B4-BE49-F238E27FC236}">
                <a16:creationId xmlns:a16="http://schemas.microsoft.com/office/drawing/2014/main" id="{4E208DDE-5F53-487A-916C-A3AE276FA6AD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"/>
              </a:ext>
            </a:extLst>
          </a:blip>
          <a:srcRect l="20349" r="20345" b="-4"/>
          <a:stretch/>
        </p:blipFill>
        <p:spPr>
          <a:xfrm>
            <a:off x="9272394" y="3754437"/>
            <a:ext cx="2733847" cy="3103563"/>
          </a:xfrm>
          <a:custGeom>
            <a:avLst/>
            <a:gdLst/>
            <a:ahLst/>
            <a:cxnLst/>
            <a:rect l="l" t="t" r="r" b="b"/>
            <a:pathLst>
              <a:path w="2590737" h="2926956">
                <a:moveTo>
                  <a:pt x="1463478" y="0"/>
                </a:moveTo>
                <a:cubicBezTo>
                  <a:pt x="1867606" y="0"/>
                  <a:pt x="2233476" y="163805"/>
                  <a:pt x="2498313" y="428643"/>
                </a:cubicBezTo>
                <a:lnTo>
                  <a:pt x="2501029" y="431631"/>
                </a:lnTo>
                <a:lnTo>
                  <a:pt x="2445696" y="582811"/>
                </a:lnTo>
                <a:cubicBezTo>
                  <a:pt x="2374039" y="813196"/>
                  <a:pt x="2335437" y="1058145"/>
                  <a:pt x="2335437" y="1312109"/>
                </a:cubicBezTo>
                <a:cubicBezTo>
                  <a:pt x="2335437" y="1650728"/>
                  <a:pt x="2404063" y="1973319"/>
                  <a:pt x="2528166" y="2266732"/>
                </a:cubicBezTo>
                <a:lnTo>
                  <a:pt x="2590737" y="2396622"/>
                </a:lnTo>
                <a:lnTo>
                  <a:pt x="2498313" y="2498313"/>
                </a:lnTo>
                <a:cubicBezTo>
                  <a:pt x="2233476" y="2763151"/>
                  <a:pt x="1867606" y="2926956"/>
                  <a:pt x="1463478" y="2926956"/>
                </a:cubicBezTo>
                <a:cubicBezTo>
                  <a:pt x="655221" y="2926956"/>
                  <a:pt x="0" y="2271735"/>
                  <a:pt x="0" y="1463478"/>
                </a:cubicBezTo>
                <a:cubicBezTo>
                  <a:pt x="0" y="655221"/>
                  <a:pt x="655221" y="0"/>
                  <a:pt x="1463478" y="0"/>
                </a:cubicBezTo>
                <a:close/>
              </a:path>
            </a:pathLst>
          </a:cu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F5F0387D-CEB3-4D01-B097-E93181CF9E37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10931" y="4211784"/>
            <a:ext cx="2082307" cy="2082306"/>
          </a:xfrm>
          <a:prstGeom prst="rect">
            <a:avLst/>
          </a:prstGeom>
        </p:spPr>
      </p:pic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9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6309" y="933163"/>
            <a:ext cx="10515600" cy="618548"/>
          </a:xfrm>
        </p:spPr>
        <p:txBody>
          <a:bodyPr>
            <a:normAutofit/>
          </a:bodyPr>
          <a:lstStyle/>
          <a:p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hành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1:</a:t>
            </a:r>
            <a:endParaRPr lang="en-US" dirty="0"/>
          </a:p>
        </p:txBody>
      </p:sp>
      <p:pic>
        <p:nvPicPr>
          <p:cNvPr id="4" name="Content Placeholder 3"/>
          <p:cNvPicPr>
            <a:picLocks noGrp="1"/>
          </p:cNvPicPr>
          <p:nvPr>
            <p:ph idx="1"/>
          </p:nvPr>
        </p:nvPicPr>
        <p:blipFill>
          <a:blip r:embed="rId2">
            <a:lum bright="-10000" contrast="30000"/>
          </a:blip>
          <a:srcRect/>
          <a:stretch>
            <a:fillRect/>
          </a:stretch>
        </p:blipFill>
        <p:spPr bwMode="auto">
          <a:xfrm>
            <a:off x="7516072" y="1896341"/>
            <a:ext cx="3416895" cy="2590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440" name="Rectangle 8"/>
          <p:cNvSpPr>
            <a:spLocks noChangeArrowheads="1"/>
          </p:cNvSpPr>
          <p:nvPr/>
        </p:nvSpPr>
        <p:spPr bwMode="auto">
          <a:xfrm>
            <a:off x="1" y="0"/>
            <a:ext cx="69762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        </a:t>
            </a:r>
          </a:p>
        </p:txBody>
      </p:sp>
      <p:sp>
        <p:nvSpPr>
          <p:cNvPr id="18441" name="Rectangle 9"/>
          <p:cNvSpPr>
            <a:spLocks noChangeArrowheads="1"/>
          </p:cNvSpPr>
          <p:nvPr/>
        </p:nvSpPr>
        <p:spPr bwMode="auto">
          <a:xfrm>
            <a:off x="734290" y="1828370"/>
            <a:ext cx="6543779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                            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mà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2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góc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này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ở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vị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rí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đồng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vị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nên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MN // PQ.</a:t>
            </a:r>
          </a:p>
        </p:txBody>
      </p:sp>
      <p:sp>
        <p:nvSpPr>
          <p:cNvPr id="14" name="Rectangle 13"/>
          <p:cNvSpPr/>
          <p:nvPr/>
        </p:nvSpPr>
        <p:spPr>
          <a:xfrm>
            <a:off x="891847" y="1883787"/>
            <a:ext cx="115506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fontAlgn="base">
              <a:spcBef>
                <a:spcPct val="0"/>
              </a:spcBef>
              <a:spcAft>
                <a:spcPct val="0"/>
              </a:spcAft>
            </a:pP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a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ó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: </a:t>
            </a:r>
            <a:endParaRPr kumimoji="0" 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8442" name="Object 10"/>
          <p:cNvGraphicFramePr>
            <a:graphicFrameLocks noChangeAspect="1"/>
          </p:cNvGraphicFramePr>
          <p:nvPr/>
        </p:nvGraphicFramePr>
        <p:xfrm>
          <a:off x="2046978" y="1814514"/>
          <a:ext cx="2286016" cy="5715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330" name="Equation" r:id="rId3" imgW="990170" imgH="291973" progId="Equation.DSMT4">
                  <p:embed/>
                </p:oleObj>
              </mc:Choice>
              <mc:Fallback>
                <p:oleObj name="Equation" r:id="rId3" imgW="990170" imgH="291973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6978" y="1814514"/>
                        <a:ext cx="2286016" cy="57150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 descr="Animate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89" y="701089"/>
            <a:ext cx="12192089" cy="457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Rectangle 8"/>
          <p:cNvSpPr/>
          <p:nvPr/>
        </p:nvSpPr>
        <p:spPr>
          <a:xfrm>
            <a:off x="1687795" y="0"/>
            <a:ext cx="888512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 2. ĐƯỜNG TRUNG BÌNH CỦA TAM GIÁC</a:t>
            </a:r>
            <a:endParaRPr lang="en-US" sz="3200" dirty="0"/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762874" y="2757039"/>
            <a:ext cx="6771405" cy="22467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Xét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tam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giác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OPQ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a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ó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: </a:t>
            </a:r>
            <a:endParaRPr kumimoji="0" 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Times New Roman" pitchFamily="18" charset="0"/>
              <a:cs typeface="Times New Roman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MN//PQ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và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M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là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rung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điểm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OP </a:t>
            </a:r>
            <a:endParaRPr kumimoji="0" 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Times New Roman" pitchFamily="18" charset="0"/>
              <a:cs typeface="Times New Roman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do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đó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MN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là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đường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rung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bình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tam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giác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OPQ</a:t>
            </a:r>
            <a:endParaRPr kumimoji="0" 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Times New Roman" pitchFamily="18" charset="0"/>
              <a:cs typeface="Times New Roman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⇒ N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là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rung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điểm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OQ </a:t>
            </a:r>
            <a:endParaRPr kumimoji="0" 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Times New Roman" pitchFamily="18" charset="0"/>
              <a:cs typeface="Times New Roman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⇒ NQ = ON = 4.</a:t>
            </a:r>
            <a:endParaRPr kumimoji="0" 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800" decel="100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800" decel="100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800" decel="100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800" decel="100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84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84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84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84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800" decel="100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800" decel="100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800" decel="100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800" decel="100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41" grpId="0"/>
      <p:bldP spid="14" grpId="0"/>
      <p:bldP spid="10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Animate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714943"/>
            <a:ext cx="12192089" cy="457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4"/>
          <p:cNvSpPr/>
          <p:nvPr/>
        </p:nvSpPr>
        <p:spPr>
          <a:xfrm>
            <a:off x="1687795" y="0"/>
            <a:ext cx="888512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 2. ĐƯỜNG TRUNG BÌNH CỦA TAM GIÁC</a:t>
            </a:r>
            <a:endParaRPr lang="en-US" sz="3200" dirty="0"/>
          </a:p>
        </p:txBody>
      </p:sp>
      <p:sp>
        <p:nvSpPr>
          <p:cNvPr id="6" name="Rectangle 5"/>
          <p:cNvSpPr/>
          <p:nvPr/>
        </p:nvSpPr>
        <p:spPr>
          <a:xfrm>
            <a:off x="0" y="1814286"/>
            <a:ext cx="12285479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Chứng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minh MN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trung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bình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ABC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5.</a:t>
            </a:r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256309" y="933163"/>
            <a:ext cx="10515600" cy="618548"/>
          </a:xfrm>
        </p:spPr>
        <p:txBody>
          <a:bodyPr>
            <a:normAutofit/>
          </a:bodyPr>
          <a:lstStyle/>
          <a:p>
            <a:r>
              <a:rPr lang="en-US" sz="36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Vận</a:t>
            </a:r>
            <a:r>
              <a:rPr lang="en-US" sz="36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dụng</a:t>
            </a:r>
            <a:r>
              <a:rPr lang="en-US" sz="36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1</a:t>
            </a:r>
            <a:endParaRPr lang="en-US" dirty="0">
              <a:solidFill>
                <a:srgbClr val="0070C0"/>
              </a:solidFill>
            </a:endParaRPr>
          </a:p>
        </p:txBody>
      </p:sp>
      <p:pic>
        <p:nvPicPr>
          <p:cNvPr id="9" name="Picture 8"/>
          <p:cNvPicPr/>
          <p:nvPr/>
        </p:nvPicPr>
        <p:blipFill>
          <a:blip r:embed="rId3">
            <a:lum bright="-41000" contrast="79000"/>
          </a:blip>
          <a:srcRect/>
          <a:stretch>
            <a:fillRect/>
          </a:stretch>
        </p:blipFill>
        <p:spPr bwMode="auto">
          <a:xfrm>
            <a:off x="4323917" y="2878714"/>
            <a:ext cx="3129829" cy="28155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" name="Picture 9" descr="Background pattern&#10;&#10;Description automatically generated">
            <a:extLst>
              <a:ext uri="{FF2B5EF4-FFF2-40B4-BE49-F238E27FC236}">
                <a16:creationId xmlns:a16="http://schemas.microsoft.com/office/drawing/2014/main" id="{4E208DDE-5F53-487A-916C-A3AE276FA6AD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"/>
              </a:ext>
            </a:extLst>
          </a:blip>
          <a:srcRect l="20349" r="20345" b="-4"/>
          <a:stretch/>
        </p:blipFill>
        <p:spPr>
          <a:xfrm>
            <a:off x="9458153" y="3754437"/>
            <a:ext cx="2733847" cy="3103563"/>
          </a:xfrm>
          <a:custGeom>
            <a:avLst/>
            <a:gdLst/>
            <a:ahLst/>
            <a:cxnLst/>
            <a:rect l="l" t="t" r="r" b="b"/>
            <a:pathLst>
              <a:path w="2590737" h="2926956">
                <a:moveTo>
                  <a:pt x="1463478" y="0"/>
                </a:moveTo>
                <a:cubicBezTo>
                  <a:pt x="1867606" y="0"/>
                  <a:pt x="2233476" y="163805"/>
                  <a:pt x="2498313" y="428643"/>
                </a:cubicBezTo>
                <a:lnTo>
                  <a:pt x="2501029" y="431631"/>
                </a:lnTo>
                <a:lnTo>
                  <a:pt x="2445696" y="582811"/>
                </a:lnTo>
                <a:cubicBezTo>
                  <a:pt x="2374039" y="813196"/>
                  <a:pt x="2335437" y="1058145"/>
                  <a:pt x="2335437" y="1312109"/>
                </a:cubicBezTo>
                <a:cubicBezTo>
                  <a:pt x="2335437" y="1650728"/>
                  <a:pt x="2404063" y="1973319"/>
                  <a:pt x="2528166" y="2266732"/>
                </a:cubicBezTo>
                <a:lnTo>
                  <a:pt x="2590737" y="2396622"/>
                </a:lnTo>
                <a:lnTo>
                  <a:pt x="2498313" y="2498313"/>
                </a:lnTo>
                <a:cubicBezTo>
                  <a:pt x="2233476" y="2763151"/>
                  <a:pt x="1867606" y="2926956"/>
                  <a:pt x="1463478" y="2926956"/>
                </a:cubicBezTo>
                <a:cubicBezTo>
                  <a:pt x="655221" y="2926956"/>
                  <a:pt x="0" y="2271735"/>
                  <a:pt x="0" y="1463478"/>
                </a:cubicBezTo>
                <a:cubicBezTo>
                  <a:pt x="0" y="655221"/>
                  <a:pt x="655221" y="0"/>
                  <a:pt x="1463478" y="0"/>
                </a:cubicBezTo>
                <a:close/>
              </a:path>
            </a:pathLst>
          </a:cu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F5F0387D-CEB3-4D01-B097-E93181CF9E37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18751" y="4225639"/>
            <a:ext cx="2082307" cy="2082306"/>
          </a:xfrm>
          <a:prstGeom prst="rect">
            <a:avLst/>
          </a:prstGeom>
        </p:spPr>
      </p:pic>
    </p:spTree>
  </p:cSld>
  <p:clrMapOvr>
    <a:masterClrMapping/>
  </p:clrMapOvr>
  <p:transition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7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8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9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0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1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13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14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15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6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7" presetID="3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19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20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21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22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23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8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07473" y="1936461"/>
            <a:ext cx="10515600" cy="621002"/>
          </a:xfrm>
        </p:spPr>
        <p:txBody>
          <a:bodyPr/>
          <a:lstStyle/>
          <a:p>
            <a:pPr>
              <a:buNone/>
            </a:pPr>
            <a:r>
              <a:rPr lang="en-US" dirty="0"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: MN⊥AB,AC⊥AB 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nên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MN // AC</a:t>
            </a:r>
          </a:p>
        </p:txBody>
      </p:sp>
      <p:pic>
        <p:nvPicPr>
          <p:cNvPr id="4" name="Picture 3"/>
          <p:cNvPicPr/>
          <p:nvPr/>
        </p:nvPicPr>
        <p:blipFill>
          <a:blip r:embed="rId2">
            <a:lum bright="-27000" contrast="69000"/>
          </a:blip>
          <a:srcRect/>
          <a:stretch>
            <a:fillRect/>
          </a:stretch>
        </p:blipFill>
        <p:spPr bwMode="auto">
          <a:xfrm>
            <a:off x="4000486" y="3500437"/>
            <a:ext cx="3333773" cy="28865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4" descr="Animate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89" y="701089"/>
            <a:ext cx="12192089" cy="457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5"/>
          <p:cNvSpPr/>
          <p:nvPr/>
        </p:nvSpPr>
        <p:spPr>
          <a:xfrm>
            <a:off x="1687795" y="0"/>
            <a:ext cx="888512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 2. ĐƯỜNG TRUNG BÌNH CỦA TAM GIÁC</a:t>
            </a:r>
            <a:endParaRPr lang="en-US" sz="3200" dirty="0"/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353291" y="1099418"/>
            <a:ext cx="10515600" cy="618548"/>
          </a:xfrm>
        </p:spPr>
        <p:txBody>
          <a:bodyPr>
            <a:normAutofit/>
          </a:bodyPr>
          <a:lstStyle/>
          <a:p>
            <a:r>
              <a:rPr lang="en-US" sz="36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Vận</a:t>
            </a:r>
            <a:r>
              <a:rPr lang="en-US" sz="36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dụng</a:t>
            </a:r>
            <a:r>
              <a:rPr lang="en-US" sz="36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1</a:t>
            </a:r>
            <a:endParaRPr lang="en-US" dirty="0">
              <a:solidFill>
                <a:srgbClr val="0070C0"/>
              </a:solidFill>
            </a:endParaRPr>
          </a:p>
        </p:txBody>
      </p:sp>
      <p:sp>
        <p:nvSpPr>
          <p:cNvPr id="8" name="Content Placeholder 2"/>
          <p:cNvSpPr txBox="1">
            <a:spLocks/>
          </p:cNvSpPr>
          <p:nvPr/>
        </p:nvSpPr>
        <p:spPr>
          <a:xfrm>
            <a:off x="936048" y="2506662"/>
            <a:ext cx="9922452" cy="10080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228600" marR="0" lvl="0" indent="-22860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Xé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tam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giá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ABC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ó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: MN // AC, M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là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ru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điểm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AB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suy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ra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MN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là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đườ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ru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bình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tam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giá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ABC</a:t>
            </a:r>
          </a:p>
          <a:p>
            <a:pPr marL="228600" marR="0" lvl="0" indent="-22860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>
    <p:split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8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2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*0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4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4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3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1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2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2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3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3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4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4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50000">
                                          <p:val>
                                            <p:strVal val="#ppt_x+0.1550"/>
                                          </p:val>
                                        </p:tav>
                                        <p:tav tm="5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6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6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7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7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8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8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9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9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5000">
                                          <p:val>
                                            <p:strVal val="#ppt_y+0.308"/>
                                          </p:val>
                                        </p:tav>
                                        <p:tav tm="10000">
                                          <p:val>
                                            <p:strVal val="#ppt_y+0.3024"/>
                                          </p:val>
                                        </p:tav>
                                        <p:tav tm="15000">
                                          <p:val>
                                            <p:strVal val="#ppt_y+0.2931"/>
                                          </p:val>
                                        </p:tav>
                                        <p:tav tm="20000">
                                          <p:val>
                                            <p:strVal val="#ppt_y+0.2804"/>
                                          </p:val>
                                        </p:tav>
                                        <p:tav tm="25000">
                                          <p:val>
                                            <p:strVal val="#ppt_y+0.2646"/>
                                          </p:val>
                                        </p:tav>
                                        <p:tav tm="30000">
                                          <p:val>
                                            <p:strVal val="#ppt_y+0.2461"/>
                                          </p:val>
                                        </p:tav>
                                        <p:tav tm="35000">
                                          <p:val>
                                            <p:strVal val="#ppt_y+0.2253"/>
                                          </p:val>
                                        </p:tav>
                                        <p:tav tm="40000">
                                          <p:val>
                                            <p:strVal val="#ppt_y+0.2029"/>
                                          </p:val>
                                        </p:tav>
                                        <p:tav tm="45000">
                                          <p:val>
                                            <p:strVal val="#ppt_y+0.1792"/>
                                          </p:val>
                                        </p:tav>
                                        <p:tav tm="50000">
                                          <p:val>
                                            <p:strVal val="#ppt_y+0.155"/>
                                          </p:val>
                                        </p:tav>
                                        <p:tav tm="55000">
                                          <p:val>
                                            <p:strVal val="#ppt_y+0.1307"/>
                                          </p:val>
                                        </p:tav>
                                        <p:tav tm="60000">
                                          <p:val>
                                            <p:strVal val="#ppt_y+0.1071"/>
                                          </p:val>
                                        </p:tav>
                                        <p:tav tm="65000">
                                          <p:val>
                                            <p:strVal val="#ppt_y+0.0846"/>
                                          </p:val>
                                        </p:tav>
                                        <p:tav tm="70000">
                                          <p:val>
                                            <p:strVal val="#ppt_y+0.0639"/>
                                          </p:val>
                                        </p:tav>
                                        <p:tav tm="75000">
                                          <p:val>
                                            <p:strVal val="#ppt_y+0.0454"/>
                                          </p:val>
                                        </p:tav>
                                        <p:tav tm="80000">
                                          <p:val>
                                            <p:strVal val="#ppt_y+0.0296"/>
                                          </p:val>
                                        </p:tav>
                                        <p:tav tm="85000">
                                          <p:val>
                                            <p:strVal val="#ppt_y+0.0169"/>
                                          </p:val>
                                        </p:tav>
                                        <p:tav tm="90000">
                                          <p:val>
                                            <p:strVal val="#ppt_y+0.0076"/>
                                          </p:val>
                                        </p:tav>
                                        <p:tav tm="95000">
                                          <p:val>
                                            <p:strVal val="#ppt_y+0.0019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8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TextBox 26"/>
          <p:cNvSpPr txBox="1"/>
          <p:nvPr/>
        </p:nvSpPr>
        <p:spPr>
          <a:xfrm>
            <a:off x="1940831" y="2678104"/>
            <a:ext cx="70538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 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2012631" y="3496122"/>
            <a:ext cx="74442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 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2009391" y="4099124"/>
            <a:ext cx="58103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2064973" y="4774620"/>
            <a:ext cx="66437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 </a:t>
            </a:r>
          </a:p>
        </p:txBody>
      </p:sp>
      <p:sp>
        <p:nvSpPr>
          <p:cNvPr id="35" name="Flowchart: Connector 34">
            <a:hlinkClick r:id="rId2" action="ppaction://hlinksldjump"/>
          </p:cNvPr>
          <p:cNvSpPr/>
          <p:nvPr/>
        </p:nvSpPr>
        <p:spPr>
          <a:xfrm>
            <a:off x="1926600" y="2747376"/>
            <a:ext cx="579096" cy="523220"/>
          </a:xfrm>
          <a:prstGeom prst="flowChartConnector">
            <a:avLst/>
          </a:prstGeom>
          <a:noFill/>
          <a:ln w="381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" name="Group 23"/>
          <p:cNvGrpSpPr/>
          <p:nvPr/>
        </p:nvGrpSpPr>
        <p:grpSpPr>
          <a:xfrm>
            <a:off x="266698" y="285752"/>
            <a:ext cx="5330537" cy="1547363"/>
            <a:chOff x="266699" y="285752"/>
            <a:chExt cx="3915076" cy="1547363"/>
          </a:xfrm>
        </p:grpSpPr>
        <p:sp>
          <p:nvSpPr>
            <p:cNvPr id="25" name="TextBox 24"/>
            <p:cNvSpPr txBox="1"/>
            <p:nvPr/>
          </p:nvSpPr>
          <p:spPr>
            <a:xfrm>
              <a:off x="1362523" y="509676"/>
              <a:ext cx="2819252" cy="1323439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b="1" dirty="0" err="1">
                  <a:solidFill>
                    <a:srgbClr val="00B0F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hiếu</a:t>
              </a:r>
              <a:r>
                <a:rPr lang="en-US" sz="4000" b="1" dirty="0">
                  <a:solidFill>
                    <a:srgbClr val="00B0F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000" b="1" dirty="0" err="1">
                  <a:solidFill>
                    <a:srgbClr val="00B0F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ài</a:t>
              </a:r>
              <a:r>
                <a:rPr lang="en-US" sz="4000" b="1" dirty="0">
                  <a:solidFill>
                    <a:srgbClr val="00B0F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000" b="1" dirty="0" err="1">
                  <a:solidFill>
                    <a:srgbClr val="00B0F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ập</a:t>
              </a:r>
              <a:endParaRPr lang="en-US" sz="40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6" name="Round Same Side Corner Rectangle 25"/>
            <p:cNvSpPr/>
            <p:nvPr/>
          </p:nvSpPr>
          <p:spPr>
            <a:xfrm rot="5400000">
              <a:off x="1568607" y="-1016156"/>
              <a:ext cx="1162229" cy="3766045"/>
            </a:xfrm>
            <a:prstGeom prst="round2SameRect">
              <a:avLst/>
            </a:prstGeom>
            <a:noFill/>
            <a:ln w="38100">
              <a:solidFill>
                <a:srgbClr val="FF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28" name="Picture 2" descr="TAN THANH LANG SON VIET NAM GATE: Tin học abc ( Informatics )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2969" y="317042"/>
              <a:ext cx="1188585" cy="109964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2149721" y="1814670"/>
            <a:ext cx="392126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0" lang="en-US" altLang="en-US" sz="2800" b="1" i="0" u="none" strike="noStrike" cap="none" normalizeH="0" baseline="0" dirty="0" err="1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kumimoji="0" lang="en-US" altLang="en-US" sz="2800" b="1" i="0" u="none" strike="noStrike" cap="none" normalizeH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: </a:t>
            </a:r>
            <a:r>
              <a:rPr lang="vi-VN" sz="2800" dirty="0"/>
              <a:t>Chọn câu </a:t>
            </a:r>
            <a:r>
              <a:rPr lang="vi-VN" sz="2800" b="1" dirty="0"/>
              <a:t>đúng.</a:t>
            </a:r>
            <a:endParaRPr kumimoji="0" lang="en-US" altLang="en-US" sz="2800" b="1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8"/>
          <p:cNvSpPr>
            <a:spLocks noChangeArrowheads="1"/>
          </p:cNvSpPr>
          <p:nvPr/>
        </p:nvSpPr>
        <p:spPr bwMode="auto">
          <a:xfrm>
            <a:off x="826333" y="230020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ectangle 10"/>
          <p:cNvSpPr>
            <a:spLocks noChangeArrowheads="1"/>
          </p:cNvSpPr>
          <p:nvPr/>
        </p:nvSpPr>
        <p:spPr bwMode="auto">
          <a:xfrm>
            <a:off x="1863971" y="476797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" name="Rectangle 12"/>
          <p:cNvSpPr>
            <a:spLocks noChangeArrowheads="1"/>
          </p:cNvSpPr>
          <p:nvPr/>
        </p:nvSpPr>
        <p:spPr bwMode="auto">
          <a:xfrm>
            <a:off x="6705535" y="372179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1" name="Rectangle 20"/>
          <p:cNvSpPr/>
          <p:nvPr/>
        </p:nvSpPr>
        <p:spPr>
          <a:xfrm>
            <a:off x="2701637" y="2648635"/>
            <a:ext cx="7675418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400" dirty="0"/>
              <a:t>Đường trung bình của tam giác là đoạn nối trung điểm hai cạnh của tam giác.</a:t>
            </a:r>
            <a:endParaRPr lang="en-US" sz="2400" dirty="0"/>
          </a:p>
        </p:txBody>
      </p:sp>
      <p:sp>
        <p:nvSpPr>
          <p:cNvPr id="22" name="Rectangle 21"/>
          <p:cNvSpPr/>
          <p:nvPr/>
        </p:nvSpPr>
        <p:spPr>
          <a:xfrm>
            <a:off x="2761765" y="3646114"/>
            <a:ext cx="687701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2400" dirty="0"/>
              <a:t>Trong một tam giác chỉ có một đường trung bình.</a:t>
            </a:r>
            <a:endParaRPr lang="en-US" sz="2400" dirty="0"/>
          </a:p>
        </p:txBody>
      </p:sp>
      <p:sp>
        <p:nvSpPr>
          <p:cNvPr id="23" name="Rectangle 22"/>
          <p:cNvSpPr/>
          <p:nvPr/>
        </p:nvSpPr>
        <p:spPr>
          <a:xfrm>
            <a:off x="2789473" y="4200296"/>
            <a:ext cx="667984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2400" dirty="0"/>
              <a:t>Trong một tam giác </a:t>
            </a:r>
            <a:r>
              <a:rPr lang="vi-VN" sz="2400" dirty="0">
                <a:latin typeface="+mj-lt"/>
              </a:rPr>
              <a:t>c</a:t>
            </a:r>
            <a:r>
              <a:rPr lang="en-US" sz="2400" dirty="0">
                <a:latin typeface="+mj-lt"/>
              </a:rPr>
              <a:t>ó </a:t>
            </a:r>
            <a:r>
              <a:rPr lang="en-US" sz="2400" dirty="0" err="1">
                <a:latin typeface="+mj-lt"/>
              </a:rPr>
              <a:t>vô</a:t>
            </a:r>
            <a:r>
              <a:rPr lang="en-US" sz="2400" dirty="0">
                <a:latin typeface="+mj-lt"/>
              </a:rPr>
              <a:t> </a:t>
            </a:r>
            <a:r>
              <a:rPr lang="en-US" sz="2400" dirty="0" err="1">
                <a:latin typeface="+mj-lt"/>
              </a:rPr>
              <a:t>số</a:t>
            </a:r>
            <a:r>
              <a:rPr lang="vi-VN" sz="2400" dirty="0"/>
              <a:t> đường trung bình.</a:t>
            </a:r>
            <a:endParaRPr lang="en-US" sz="2400" dirty="0"/>
          </a:p>
        </p:txBody>
      </p:sp>
      <p:sp>
        <p:nvSpPr>
          <p:cNvPr id="24" name="Rectangle 23"/>
          <p:cNvSpPr/>
          <p:nvPr/>
        </p:nvSpPr>
        <p:spPr>
          <a:xfrm>
            <a:off x="2840181" y="4754526"/>
            <a:ext cx="7204363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400" dirty="0"/>
              <a:t>Đường trung bình của tam giác là đường nối từ một đỉnh đến trung điểm cạnh đối diện.</a:t>
            </a:r>
          </a:p>
        </p:txBody>
      </p:sp>
    </p:spTree>
    <p:extLst>
      <p:ext uri="{BB962C8B-B14F-4D97-AF65-F5344CB8AC3E}">
        <p14:creationId xmlns:p14="http://schemas.microsoft.com/office/powerpoint/2010/main" val="34101083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000">
        <p14:shred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29" grpId="0"/>
      <p:bldP spid="31" grpId="0"/>
      <p:bldP spid="33" grpId="0"/>
      <p:bldP spid="35" grpId="0" animBg="1"/>
      <p:bldP spid="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68854" y="2067827"/>
            <a:ext cx="8705874" cy="11387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2: </a:t>
            </a:r>
            <a:r>
              <a:rPr lang="en-US" sz="36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r>
              <a:rPr lang="en-US" sz="3200" b="1" dirty="0"/>
              <a:t> 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Cho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vẽ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trung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bình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ABC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là</a:t>
            </a:r>
            <a:endParaRPr lang="en-US" sz="32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217522" y="3256596"/>
            <a:ext cx="7434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A.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2240953" y="3859405"/>
            <a:ext cx="67543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B. 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258113" y="4514176"/>
            <a:ext cx="259228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C.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299676" y="5106314"/>
            <a:ext cx="67543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D. </a:t>
            </a:r>
          </a:p>
        </p:txBody>
      </p:sp>
      <p:sp>
        <p:nvSpPr>
          <p:cNvPr id="9" name="Oval 8">
            <a:hlinkClick r:id="" action="ppaction://noaction"/>
          </p:cNvPr>
          <p:cNvSpPr/>
          <p:nvPr/>
        </p:nvSpPr>
        <p:spPr>
          <a:xfrm>
            <a:off x="2203229" y="5084779"/>
            <a:ext cx="748496" cy="740630"/>
          </a:xfrm>
          <a:prstGeom prst="ellipse">
            <a:avLst/>
          </a:prstGeom>
          <a:noFill/>
          <a:ln w="57150">
            <a:solidFill>
              <a:srgbClr val="FFFF00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200">
              <a:solidFill>
                <a:srgbClr val="7030A0"/>
              </a:solidFill>
            </a:endParaRPr>
          </a:p>
        </p:txBody>
      </p:sp>
      <p:sp>
        <p:nvSpPr>
          <p:cNvPr id="26" name="Rectangle 112"/>
          <p:cNvSpPr>
            <a:spLocks noChangeArrowheads="1"/>
          </p:cNvSpPr>
          <p:nvPr/>
        </p:nvSpPr>
        <p:spPr bwMode="auto">
          <a:xfrm>
            <a:off x="605540" y="17525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" name="Rectangle 11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" name="Rectangle 116"/>
          <p:cNvSpPr>
            <a:spLocks noChangeArrowheads="1"/>
          </p:cNvSpPr>
          <p:nvPr/>
        </p:nvSpPr>
        <p:spPr bwMode="auto">
          <a:xfrm>
            <a:off x="2874818" y="4800924"/>
            <a:ext cx="12192000" cy="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noFill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4" name="Rectangle 120"/>
          <p:cNvSpPr>
            <a:spLocks noChangeArrowheads="1"/>
          </p:cNvSpPr>
          <p:nvPr/>
        </p:nvSpPr>
        <p:spPr bwMode="auto">
          <a:xfrm>
            <a:off x="4149006" y="4347968"/>
            <a:ext cx="12192000" cy="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noFill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32" name="Group 23"/>
          <p:cNvGrpSpPr/>
          <p:nvPr/>
        </p:nvGrpSpPr>
        <p:grpSpPr>
          <a:xfrm>
            <a:off x="266698" y="285752"/>
            <a:ext cx="5330537" cy="1547363"/>
            <a:chOff x="266699" y="285752"/>
            <a:chExt cx="3915076" cy="1547363"/>
          </a:xfrm>
        </p:grpSpPr>
        <p:sp>
          <p:nvSpPr>
            <p:cNvPr id="33" name="TextBox 32"/>
            <p:cNvSpPr txBox="1"/>
            <p:nvPr/>
          </p:nvSpPr>
          <p:spPr>
            <a:xfrm>
              <a:off x="1362523" y="509676"/>
              <a:ext cx="2819252" cy="1323439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b="1" dirty="0" err="1">
                  <a:solidFill>
                    <a:srgbClr val="00B0F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hiếu</a:t>
              </a:r>
              <a:r>
                <a:rPr lang="en-US" sz="4000" b="1" dirty="0">
                  <a:solidFill>
                    <a:srgbClr val="00B0F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000" b="1" dirty="0" err="1">
                  <a:solidFill>
                    <a:srgbClr val="00B0F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ài</a:t>
              </a:r>
              <a:r>
                <a:rPr lang="en-US" sz="4000" b="1" dirty="0">
                  <a:solidFill>
                    <a:srgbClr val="00B0F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000" b="1" dirty="0" err="1">
                  <a:solidFill>
                    <a:srgbClr val="00B0F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ập</a:t>
              </a:r>
              <a:endParaRPr lang="en-US" sz="40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5" name="Round Same Side Corner Rectangle 34"/>
            <p:cNvSpPr/>
            <p:nvPr/>
          </p:nvSpPr>
          <p:spPr>
            <a:xfrm rot="5400000">
              <a:off x="1568607" y="-1016156"/>
              <a:ext cx="1162229" cy="3766045"/>
            </a:xfrm>
            <a:prstGeom prst="round2SameRect">
              <a:avLst/>
            </a:prstGeom>
            <a:noFill/>
            <a:ln w="38100">
              <a:solidFill>
                <a:srgbClr val="FF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37" name="Picture 2" descr="TAN THANH LANG SON VIET NAM GATE: Tin học abc ( Informatics )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2969" y="317042"/>
              <a:ext cx="1188585" cy="109964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pic>
        <p:nvPicPr>
          <p:cNvPr id="39" name="Picture 38"/>
          <p:cNvPicPr/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765780" y="2682586"/>
            <a:ext cx="3957638" cy="3148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0" name="Rectangle 39"/>
          <p:cNvSpPr/>
          <p:nvPr/>
        </p:nvSpPr>
        <p:spPr>
          <a:xfrm>
            <a:off x="2928730" y="3285897"/>
            <a:ext cx="73129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DE</a:t>
            </a:r>
          </a:p>
        </p:txBody>
      </p:sp>
      <p:sp>
        <p:nvSpPr>
          <p:cNvPr id="41" name="Rectangle 40"/>
          <p:cNvSpPr/>
          <p:nvPr/>
        </p:nvSpPr>
        <p:spPr>
          <a:xfrm>
            <a:off x="2956440" y="3964770"/>
            <a:ext cx="70884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DF</a:t>
            </a:r>
          </a:p>
        </p:txBody>
      </p:sp>
      <p:sp>
        <p:nvSpPr>
          <p:cNvPr id="42" name="Rectangle 41"/>
          <p:cNvSpPr/>
          <p:nvPr/>
        </p:nvSpPr>
        <p:spPr>
          <a:xfrm>
            <a:off x="2984147" y="4532806"/>
            <a:ext cx="66236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EF</a:t>
            </a:r>
          </a:p>
        </p:txBody>
      </p:sp>
      <p:sp>
        <p:nvSpPr>
          <p:cNvPr id="43" name="Rectangle 42"/>
          <p:cNvSpPr/>
          <p:nvPr/>
        </p:nvSpPr>
        <p:spPr>
          <a:xfrm>
            <a:off x="2942585" y="5170115"/>
            <a:ext cx="36455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ả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3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á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5674416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4000">
        <p14:vortex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5" grpId="0"/>
      <p:bldP spid="6" grpId="0"/>
      <p:bldP spid="9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68853" y="2067827"/>
            <a:ext cx="970340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3: </a:t>
            </a:r>
            <a:r>
              <a:rPr lang="en-US" sz="36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r>
              <a:rPr lang="en-US" sz="3200" b="1" dirty="0"/>
              <a:t> 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Cho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vẽ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dài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đoạn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BD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là</a:t>
            </a:r>
            <a:endParaRPr lang="en-US" sz="32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217522" y="3256596"/>
            <a:ext cx="7434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A.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2240953" y="3859405"/>
            <a:ext cx="67543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B. 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258113" y="4514176"/>
            <a:ext cx="259228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C.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299676" y="5106314"/>
            <a:ext cx="67543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D. </a:t>
            </a:r>
          </a:p>
        </p:txBody>
      </p:sp>
      <p:sp>
        <p:nvSpPr>
          <p:cNvPr id="9" name="Oval 8">
            <a:hlinkClick r:id="" action="ppaction://noaction"/>
          </p:cNvPr>
          <p:cNvSpPr/>
          <p:nvPr/>
        </p:nvSpPr>
        <p:spPr>
          <a:xfrm>
            <a:off x="2092393" y="3269834"/>
            <a:ext cx="748496" cy="740630"/>
          </a:xfrm>
          <a:prstGeom prst="ellipse">
            <a:avLst/>
          </a:prstGeom>
          <a:noFill/>
          <a:ln w="57150">
            <a:solidFill>
              <a:srgbClr val="FFFF00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200">
              <a:solidFill>
                <a:srgbClr val="7030A0"/>
              </a:solidFill>
            </a:endParaRPr>
          </a:p>
        </p:txBody>
      </p:sp>
      <p:sp>
        <p:nvSpPr>
          <p:cNvPr id="26" name="Rectangle 112"/>
          <p:cNvSpPr>
            <a:spLocks noChangeArrowheads="1"/>
          </p:cNvSpPr>
          <p:nvPr/>
        </p:nvSpPr>
        <p:spPr bwMode="auto">
          <a:xfrm>
            <a:off x="605540" y="17525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" name="Rectangle 11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" name="Rectangle 116"/>
          <p:cNvSpPr>
            <a:spLocks noChangeArrowheads="1"/>
          </p:cNvSpPr>
          <p:nvPr/>
        </p:nvSpPr>
        <p:spPr bwMode="auto">
          <a:xfrm>
            <a:off x="2874818" y="4800924"/>
            <a:ext cx="12192000" cy="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noFill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4" name="Rectangle 120"/>
          <p:cNvSpPr>
            <a:spLocks noChangeArrowheads="1"/>
          </p:cNvSpPr>
          <p:nvPr/>
        </p:nvSpPr>
        <p:spPr bwMode="auto">
          <a:xfrm>
            <a:off x="4149006" y="4347968"/>
            <a:ext cx="12192000" cy="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noFill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7" name="Group 23"/>
          <p:cNvGrpSpPr/>
          <p:nvPr/>
        </p:nvGrpSpPr>
        <p:grpSpPr>
          <a:xfrm>
            <a:off x="266698" y="285752"/>
            <a:ext cx="5330537" cy="1547363"/>
            <a:chOff x="266699" y="285752"/>
            <a:chExt cx="3915076" cy="1547363"/>
          </a:xfrm>
        </p:grpSpPr>
        <p:sp>
          <p:nvSpPr>
            <p:cNvPr id="33" name="TextBox 32"/>
            <p:cNvSpPr txBox="1"/>
            <p:nvPr/>
          </p:nvSpPr>
          <p:spPr>
            <a:xfrm>
              <a:off x="1362523" y="509676"/>
              <a:ext cx="2819252" cy="1323439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b="1" dirty="0" err="1">
                  <a:solidFill>
                    <a:srgbClr val="00B0F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hiếu</a:t>
              </a:r>
              <a:r>
                <a:rPr lang="en-US" sz="4000" b="1" dirty="0">
                  <a:solidFill>
                    <a:srgbClr val="00B0F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000" b="1" dirty="0" err="1">
                  <a:solidFill>
                    <a:srgbClr val="00B0F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ài</a:t>
              </a:r>
              <a:r>
                <a:rPr lang="en-US" sz="4000" b="1" dirty="0">
                  <a:solidFill>
                    <a:srgbClr val="00B0F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000" b="1" dirty="0" err="1">
                  <a:solidFill>
                    <a:srgbClr val="00B0F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ập</a:t>
              </a:r>
              <a:endParaRPr lang="en-US" sz="40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5" name="Round Same Side Corner Rectangle 34"/>
            <p:cNvSpPr/>
            <p:nvPr/>
          </p:nvSpPr>
          <p:spPr>
            <a:xfrm rot="5400000">
              <a:off x="1568607" y="-1016156"/>
              <a:ext cx="1162229" cy="3766045"/>
            </a:xfrm>
            <a:prstGeom prst="round2SameRect">
              <a:avLst/>
            </a:prstGeom>
            <a:noFill/>
            <a:ln w="38100">
              <a:solidFill>
                <a:srgbClr val="FF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37" name="Picture 2" descr="TAN THANH LANG SON VIET NAM GATE: Tin học abc ( Informatics )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2969" y="317042"/>
              <a:ext cx="1188585" cy="109964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40" name="Rectangle 39"/>
          <p:cNvSpPr/>
          <p:nvPr/>
        </p:nvSpPr>
        <p:spPr>
          <a:xfrm>
            <a:off x="2928730" y="3285897"/>
            <a:ext cx="99418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3 cm</a:t>
            </a:r>
          </a:p>
        </p:txBody>
      </p:sp>
      <p:sp>
        <p:nvSpPr>
          <p:cNvPr id="41" name="Rectangle 40"/>
          <p:cNvSpPr/>
          <p:nvPr/>
        </p:nvSpPr>
        <p:spPr>
          <a:xfrm>
            <a:off x="2956440" y="3964770"/>
            <a:ext cx="99418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4 cm</a:t>
            </a:r>
          </a:p>
        </p:txBody>
      </p:sp>
      <p:sp>
        <p:nvSpPr>
          <p:cNvPr id="42" name="Rectangle 41"/>
          <p:cNvSpPr/>
          <p:nvPr/>
        </p:nvSpPr>
        <p:spPr>
          <a:xfrm>
            <a:off x="2984147" y="4532806"/>
            <a:ext cx="99418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5 cm</a:t>
            </a:r>
          </a:p>
        </p:txBody>
      </p:sp>
      <p:sp>
        <p:nvSpPr>
          <p:cNvPr id="43" name="Rectangle 42"/>
          <p:cNvSpPr/>
          <p:nvPr/>
        </p:nvSpPr>
        <p:spPr>
          <a:xfrm>
            <a:off x="2942585" y="5170115"/>
            <a:ext cx="99418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6 cm</a:t>
            </a:r>
          </a:p>
        </p:txBody>
      </p:sp>
      <p:pic>
        <p:nvPicPr>
          <p:cNvPr id="21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066684" y="2729344"/>
            <a:ext cx="3088697" cy="29094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25674416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4000">
        <p14:vortex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5" grpId="0"/>
      <p:bldP spid="6" grpId="0"/>
      <p:bldP spid="9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68853" y="2067827"/>
            <a:ext cx="9703401" cy="11387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4: </a:t>
            </a:r>
            <a:r>
              <a:rPr lang="en-US" sz="36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r>
              <a:rPr lang="en-US" sz="3200" b="1" dirty="0"/>
              <a:t> 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Cho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vẽ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AB = 7cm.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dài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đoạn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AD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là</a:t>
            </a:r>
            <a:endParaRPr lang="en-US" sz="32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217522" y="3256596"/>
            <a:ext cx="7434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A.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2240953" y="3859405"/>
            <a:ext cx="67543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B. 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258113" y="4514176"/>
            <a:ext cx="259228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C.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299676" y="5106314"/>
            <a:ext cx="67543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D. </a:t>
            </a:r>
          </a:p>
        </p:txBody>
      </p:sp>
      <p:sp>
        <p:nvSpPr>
          <p:cNvPr id="9" name="Oval 8">
            <a:hlinkClick r:id="" action="ppaction://noaction"/>
          </p:cNvPr>
          <p:cNvSpPr/>
          <p:nvPr/>
        </p:nvSpPr>
        <p:spPr>
          <a:xfrm>
            <a:off x="2120102" y="3879434"/>
            <a:ext cx="748496" cy="740630"/>
          </a:xfrm>
          <a:prstGeom prst="ellipse">
            <a:avLst/>
          </a:prstGeom>
          <a:noFill/>
          <a:ln w="57150">
            <a:solidFill>
              <a:srgbClr val="FFFF00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200">
              <a:solidFill>
                <a:srgbClr val="7030A0"/>
              </a:solidFill>
            </a:endParaRPr>
          </a:p>
        </p:txBody>
      </p:sp>
      <p:sp>
        <p:nvSpPr>
          <p:cNvPr id="26" name="Rectangle 112"/>
          <p:cNvSpPr>
            <a:spLocks noChangeArrowheads="1"/>
          </p:cNvSpPr>
          <p:nvPr/>
        </p:nvSpPr>
        <p:spPr bwMode="auto">
          <a:xfrm>
            <a:off x="605540" y="17525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" name="Rectangle 11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" name="Rectangle 116"/>
          <p:cNvSpPr>
            <a:spLocks noChangeArrowheads="1"/>
          </p:cNvSpPr>
          <p:nvPr/>
        </p:nvSpPr>
        <p:spPr bwMode="auto">
          <a:xfrm>
            <a:off x="2874818" y="4800924"/>
            <a:ext cx="12192000" cy="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noFill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4" name="Rectangle 120"/>
          <p:cNvSpPr>
            <a:spLocks noChangeArrowheads="1"/>
          </p:cNvSpPr>
          <p:nvPr/>
        </p:nvSpPr>
        <p:spPr bwMode="auto">
          <a:xfrm>
            <a:off x="4149006" y="4347968"/>
            <a:ext cx="12192000" cy="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noFill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7" name="Group 23"/>
          <p:cNvGrpSpPr/>
          <p:nvPr/>
        </p:nvGrpSpPr>
        <p:grpSpPr>
          <a:xfrm>
            <a:off x="266698" y="285752"/>
            <a:ext cx="5330537" cy="1547363"/>
            <a:chOff x="266699" y="285752"/>
            <a:chExt cx="3915076" cy="1547363"/>
          </a:xfrm>
        </p:grpSpPr>
        <p:sp>
          <p:nvSpPr>
            <p:cNvPr id="33" name="TextBox 32"/>
            <p:cNvSpPr txBox="1"/>
            <p:nvPr/>
          </p:nvSpPr>
          <p:spPr>
            <a:xfrm>
              <a:off x="1362523" y="509676"/>
              <a:ext cx="2819252" cy="1323439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b="1" dirty="0" err="1">
                  <a:solidFill>
                    <a:srgbClr val="00B0F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hiếu</a:t>
              </a:r>
              <a:r>
                <a:rPr lang="en-US" sz="4000" b="1" dirty="0">
                  <a:solidFill>
                    <a:srgbClr val="00B0F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000" b="1" dirty="0" err="1">
                  <a:solidFill>
                    <a:srgbClr val="00B0F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ài</a:t>
              </a:r>
              <a:r>
                <a:rPr lang="en-US" sz="4000" b="1" dirty="0">
                  <a:solidFill>
                    <a:srgbClr val="00B0F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000" b="1" dirty="0" err="1">
                  <a:solidFill>
                    <a:srgbClr val="00B0F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ập</a:t>
              </a:r>
              <a:endParaRPr lang="en-US" sz="40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5" name="Round Same Side Corner Rectangle 34"/>
            <p:cNvSpPr/>
            <p:nvPr/>
          </p:nvSpPr>
          <p:spPr>
            <a:xfrm rot="5400000">
              <a:off x="1568607" y="-1016156"/>
              <a:ext cx="1162229" cy="3766045"/>
            </a:xfrm>
            <a:prstGeom prst="round2SameRect">
              <a:avLst/>
            </a:prstGeom>
            <a:noFill/>
            <a:ln w="38100">
              <a:solidFill>
                <a:srgbClr val="FF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37" name="Picture 2" descr="TAN THANH LANG SON VIET NAM GATE: Tin học abc ( Informatics )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2969" y="317042"/>
              <a:ext cx="1188585" cy="109964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40" name="Rectangle 39"/>
          <p:cNvSpPr/>
          <p:nvPr/>
        </p:nvSpPr>
        <p:spPr>
          <a:xfrm>
            <a:off x="2928730" y="3285897"/>
            <a:ext cx="99418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3 cm</a:t>
            </a:r>
          </a:p>
        </p:txBody>
      </p:sp>
      <p:sp>
        <p:nvSpPr>
          <p:cNvPr id="41" name="Rectangle 40"/>
          <p:cNvSpPr/>
          <p:nvPr/>
        </p:nvSpPr>
        <p:spPr>
          <a:xfrm>
            <a:off x="2956440" y="3964770"/>
            <a:ext cx="1301959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3,5 cm</a:t>
            </a:r>
          </a:p>
        </p:txBody>
      </p:sp>
      <p:sp>
        <p:nvSpPr>
          <p:cNvPr id="42" name="Rectangle 41"/>
          <p:cNvSpPr/>
          <p:nvPr/>
        </p:nvSpPr>
        <p:spPr>
          <a:xfrm>
            <a:off x="2984147" y="4532806"/>
            <a:ext cx="99418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4 cm</a:t>
            </a:r>
          </a:p>
        </p:txBody>
      </p:sp>
      <p:sp>
        <p:nvSpPr>
          <p:cNvPr id="43" name="Rectangle 42"/>
          <p:cNvSpPr/>
          <p:nvPr/>
        </p:nvSpPr>
        <p:spPr>
          <a:xfrm>
            <a:off x="2942585" y="5170115"/>
            <a:ext cx="99418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7 cm</a:t>
            </a:r>
          </a:p>
        </p:txBody>
      </p:sp>
      <p:pic>
        <p:nvPicPr>
          <p:cNvPr id="22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004213" y="2809442"/>
            <a:ext cx="3486149" cy="29124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25674416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4000">
        <p14:vortex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5" grpId="0"/>
      <p:bldP spid="6" grpId="0"/>
      <p:bldP spid="9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0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3" name="Google Shape;303;p20"/>
          <p:cNvSpPr/>
          <p:nvPr/>
        </p:nvSpPr>
        <p:spPr>
          <a:xfrm rot="-180842">
            <a:off x="2895147" y="1828553"/>
            <a:ext cx="7652005" cy="3606815"/>
          </a:xfrm>
          <a:prstGeom prst="wedgeRectCallout">
            <a:avLst>
              <a:gd name="adj1" fmla="val 33265"/>
              <a:gd name="adj2" fmla="val 61268"/>
            </a:avLst>
          </a:prstGeom>
          <a:solidFill>
            <a:schemeClr val="lt1"/>
          </a:solidFill>
          <a:ln>
            <a:noFill/>
          </a:ln>
          <a:effectLst>
            <a:outerShdw blurRad="28575" dist="28575" dir="19320000" algn="bl" rotWithShape="0">
              <a:srgbClr val="434343">
                <a:alpha val="21000"/>
              </a:srgb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04" name="Google Shape;304;p20"/>
          <p:cNvSpPr txBox="1">
            <a:spLocks noGrp="1"/>
          </p:cNvSpPr>
          <p:nvPr>
            <p:ph type="ctrTitle"/>
          </p:nvPr>
        </p:nvSpPr>
        <p:spPr>
          <a:xfrm rot="-193354">
            <a:off x="2706844" y="2824315"/>
            <a:ext cx="7986449" cy="2199476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 algn="ctr" rtl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" sz="4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HÀO MỪNG CÁC EM ĐẾN VỚI TIẾT HỌC!</a:t>
            </a:r>
            <a:endParaRPr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2" name="Google Shape;306;p20"/>
          <p:cNvGrpSpPr/>
          <p:nvPr/>
        </p:nvGrpSpPr>
        <p:grpSpPr>
          <a:xfrm rot="889286">
            <a:off x="8854319" y="1449962"/>
            <a:ext cx="2550365" cy="1346908"/>
            <a:chOff x="5862862" y="867279"/>
            <a:chExt cx="1912829" cy="1010210"/>
          </a:xfrm>
        </p:grpSpPr>
        <p:sp>
          <p:nvSpPr>
            <p:cNvPr id="307" name="Google Shape;307;p20"/>
            <p:cNvSpPr/>
            <p:nvPr/>
          </p:nvSpPr>
          <p:spPr>
            <a:xfrm rot="1233980">
              <a:off x="7702903" y="1677825"/>
              <a:ext cx="968" cy="7906"/>
            </a:xfrm>
            <a:custGeom>
              <a:avLst/>
              <a:gdLst/>
              <a:ahLst/>
              <a:cxnLst/>
              <a:rect l="l" t="t" r="r" b="b"/>
              <a:pathLst>
                <a:path w="18" h="147" extrusionOk="0">
                  <a:moveTo>
                    <a:pt x="17" y="1"/>
                  </a:moveTo>
                  <a:lnTo>
                    <a:pt x="0" y="90"/>
                  </a:lnTo>
                  <a:cubicBezTo>
                    <a:pt x="5" y="118"/>
                    <a:pt x="9" y="146"/>
                    <a:pt x="12" y="146"/>
                  </a:cubicBezTo>
                  <a:cubicBezTo>
                    <a:pt x="15" y="146"/>
                    <a:pt x="17" y="111"/>
                    <a:pt x="17" y="1"/>
                  </a:cubicBezTo>
                  <a:close/>
                </a:path>
              </a:pathLst>
            </a:custGeom>
            <a:solidFill>
              <a:srgbClr val="F987B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8" name="Google Shape;308;p20"/>
            <p:cNvSpPr/>
            <p:nvPr/>
          </p:nvSpPr>
          <p:spPr>
            <a:xfrm rot="1233980">
              <a:off x="5865970" y="1190581"/>
              <a:ext cx="1906613" cy="363607"/>
            </a:xfrm>
            <a:custGeom>
              <a:avLst/>
              <a:gdLst/>
              <a:ahLst/>
              <a:cxnLst/>
              <a:rect l="l" t="t" r="r" b="b"/>
              <a:pathLst>
                <a:path w="35452" h="6761" extrusionOk="0">
                  <a:moveTo>
                    <a:pt x="13370" y="1"/>
                  </a:moveTo>
                  <a:lnTo>
                    <a:pt x="13370" y="1"/>
                  </a:lnTo>
                  <a:cubicBezTo>
                    <a:pt x="13358" y="32"/>
                    <a:pt x="13345" y="71"/>
                    <a:pt x="13334" y="71"/>
                  </a:cubicBezTo>
                  <a:cubicBezTo>
                    <a:pt x="13333" y="71"/>
                    <a:pt x="13331" y="70"/>
                    <a:pt x="13330" y="68"/>
                  </a:cubicBezTo>
                  <a:lnTo>
                    <a:pt x="13330" y="68"/>
                  </a:lnTo>
                  <a:cubicBezTo>
                    <a:pt x="13330" y="107"/>
                    <a:pt x="13330" y="147"/>
                    <a:pt x="13333" y="187"/>
                  </a:cubicBezTo>
                  <a:lnTo>
                    <a:pt x="11147" y="187"/>
                  </a:lnTo>
                  <a:cubicBezTo>
                    <a:pt x="11144" y="157"/>
                    <a:pt x="11144" y="123"/>
                    <a:pt x="11138" y="94"/>
                  </a:cubicBezTo>
                  <a:cubicBezTo>
                    <a:pt x="11134" y="123"/>
                    <a:pt x="11134" y="157"/>
                    <a:pt x="11131" y="187"/>
                  </a:cubicBezTo>
                  <a:lnTo>
                    <a:pt x="893" y="187"/>
                  </a:lnTo>
                  <a:cubicBezTo>
                    <a:pt x="893" y="187"/>
                    <a:pt x="318" y="633"/>
                    <a:pt x="195" y="1730"/>
                  </a:cubicBezTo>
                  <a:cubicBezTo>
                    <a:pt x="0" y="3433"/>
                    <a:pt x="519" y="3282"/>
                    <a:pt x="453" y="4115"/>
                  </a:cubicBezTo>
                  <a:cubicBezTo>
                    <a:pt x="351" y="5385"/>
                    <a:pt x="569" y="5877"/>
                    <a:pt x="404" y="6681"/>
                  </a:cubicBezTo>
                  <a:lnTo>
                    <a:pt x="10949" y="6681"/>
                  </a:lnTo>
                  <a:cubicBezTo>
                    <a:pt x="10955" y="6710"/>
                    <a:pt x="10963" y="6737"/>
                    <a:pt x="10972" y="6760"/>
                  </a:cubicBezTo>
                  <a:lnTo>
                    <a:pt x="10975" y="6681"/>
                  </a:lnTo>
                  <a:lnTo>
                    <a:pt x="19778" y="6681"/>
                  </a:lnTo>
                  <a:cubicBezTo>
                    <a:pt x="19784" y="6710"/>
                    <a:pt x="19795" y="6737"/>
                    <a:pt x="19804" y="6760"/>
                  </a:cubicBezTo>
                  <a:lnTo>
                    <a:pt x="19804" y="6681"/>
                  </a:lnTo>
                  <a:lnTo>
                    <a:pt x="28607" y="6681"/>
                  </a:lnTo>
                  <a:cubicBezTo>
                    <a:pt x="28613" y="6710"/>
                    <a:pt x="28624" y="6737"/>
                    <a:pt x="28633" y="6760"/>
                  </a:cubicBezTo>
                  <a:lnTo>
                    <a:pt x="28633" y="6681"/>
                  </a:lnTo>
                  <a:lnTo>
                    <a:pt x="35452" y="6681"/>
                  </a:lnTo>
                  <a:cubicBezTo>
                    <a:pt x="35452" y="6681"/>
                    <a:pt x="35412" y="6142"/>
                    <a:pt x="35161" y="5616"/>
                  </a:cubicBezTo>
                  <a:cubicBezTo>
                    <a:pt x="35038" y="5358"/>
                    <a:pt x="34860" y="5100"/>
                    <a:pt x="34612" y="4915"/>
                  </a:cubicBezTo>
                  <a:cubicBezTo>
                    <a:pt x="33858" y="4356"/>
                    <a:pt x="34454" y="3552"/>
                    <a:pt x="34371" y="2911"/>
                  </a:cubicBezTo>
                  <a:cubicBezTo>
                    <a:pt x="34288" y="2270"/>
                    <a:pt x="33799" y="1549"/>
                    <a:pt x="33465" y="1149"/>
                  </a:cubicBezTo>
                  <a:cubicBezTo>
                    <a:pt x="33343" y="1003"/>
                    <a:pt x="33220" y="834"/>
                    <a:pt x="33114" y="683"/>
                  </a:cubicBezTo>
                  <a:cubicBezTo>
                    <a:pt x="32929" y="414"/>
                    <a:pt x="32793" y="187"/>
                    <a:pt x="32793" y="187"/>
                  </a:cubicBezTo>
                  <a:lnTo>
                    <a:pt x="31018" y="187"/>
                  </a:lnTo>
                  <a:cubicBezTo>
                    <a:pt x="31021" y="123"/>
                    <a:pt x="31024" y="64"/>
                    <a:pt x="31028" y="1"/>
                  </a:cubicBezTo>
                  <a:lnTo>
                    <a:pt x="31028" y="1"/>
                  </a:lnTo>
                  <a:cubicBezTo>
                    <a:pt x="31019" y="32"/>
                    <a:pt x="31006" y="71"/>
                    <a:pt x="30994" y="71"/>
                  </a:cubicBezTo>
                  <a:cubicBezTo>
                    <a:pt x="30992" y="71"/>
                    <a:pt x="30990" y="70"/>
                    <a:pt x="30988" y="68"/>
                  </a:cubicBezTo>
                  <a:lnTo>
                    <a:pt x="30988" y="68"/>
                  </a:lnTo>
                  <a:cubicBezTo>
                    <a:pt x="30988" y="107"/>
                    <a:pt x="30991" y="147"/>
                    <a:pt x="30991" y="187"/>
                  </a:cubicBezTo>
                  <a:lnTo>
                    <a:pt x="28809" y="187"/>
                  </a:lnTo>
                  <a:cubicBezTo>
                    <a:pt x="28805" y="157"/>
                    <a:pt x="28802" y="123"/>
                    <a:pt x="28799" y="94"/>
                  </a:cubicBezTo>
                  <a:cubicBezTo>
                    <a:pt x="28796" y="123"/>
                    <a:pt x="28792" y="157"/>
                    <a:pt x="28789" y="187"/>
                  </a:cubicBezTo>
                  <a:lnTo>
                    <a:pt x="22189" y="187"/>
                  </a:lnTo>
                  <a:cubicBezTo>
                    <a:pt x="22192" y="123"/>
                    <a:pt x="22195" y="64"/>
                    <a:pt x="22199" y="1"/>
                  </a:cubicBezTo>
                  <a:lnTo>
                    <a:pt x="22199" y="1"/>
                  </a:lnTo>
                  <a:cubicBezTo>
                    <a:pt x="22190" y="32"/>
                    <a:pt x="22175" y="71"/>
                    <a:pt x="22164" y="71"/>
                  </a:cubicBezTo>
                  <a:cubicBezTo>
                    <a:pt x="22162" y="71"/>
                    <a:pt x="22160" y="70"/>
                    <a:pt x="22159" y="68"/>
                  </a:cubicBezTo>
                  <a:lnTo>
                    <a:pt x="22159" y="68"/>
                  </a:lnTo>
                  <a:cubicBezTo>
                    <a:pt x="22159" y="107"/>
                    <a:pt x="22159" y="147"/>
                    <a:pt x="22162" y="187"/>
                  </a:cubicBezTo>
                  <a:lnTo>
                    <a:pt x="19976" y="187"/>
                  </a:lnTo>
                  <a:cubicBezTo>
                    <a:pt x="19976" y="157"/>
                    <a:pt x="19973" y="123"/>
                    <a:pt x="19967" y="94"/>
                  </a:cubicBezTo>
                  <a:cubicBezTo>
                    <a:pt x="19967" y="123"/>
                    <a:pt x="19963" y="157"/>
                    <a:pt x="19960" y="187"/>
                  </a:cubicBezTo>
                  <a:lnTo>
                    <a:pt x="13360" y="187"/>
                  </a:lnTo>
                  <a:cubicBezTo>
                    <a:pt x="13363" y="123"/>
                    <a:pt x="13366" y="64"/>
                    <a:pt x="1337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ffectLst>
              <a:outerShdw blurRad="42863" dist="19050" dir="19380000" algn="bl" rotWithShape="0">
                <a:srgbClr val="000000">
                  <a:alpha val="21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9" name="Google Shape;309;p20"/>
            <p:cNvSpPr/>
            <p:nvPr/>
          </p:nvSpPr>
          <p:spPr>
            <a:xfrm rot="1233980">
              <a:off x="7060840" y="1317101"/>
              <a:ext cx="136655" cy="349302"/>
            </a:xfrm>
            <a:custGeom>
              <a:avLst/>
              <a:gdLst/>
              <a:ahLst/>
              <a:cxnLst/>
              <a:rect l="l" t="t" r="r" b="b"/>
              <a:pathLst>
                <a:path w="2541" h="6495" extrusionOk="0">
                  <a:moveTo>
                    <a:pt x="70" y="2732"/>
                  </a:moveTo>
                  <a:cubicBezTo>
                    <a:pt x="72" y="2842"/>
                    <a:pt x="70" y="2877"/>
                    <a:pt x="67" y="2877"/>
                  </a:cubicBezTo>
                  <a:cubicBezTo>
                    <a:pt x="64" y="2877"/>
                    <a:pt x="60" y="2849"/>
                    <a:pt x="57" y="2821"/>
                  </a:cubicBezTo>
                  <a:lnTo>
                    <a:pt x="70" y="2732"/>
                  </a:lnTo>
                  <a:close/>
                  <a:moveTo>
                    <a:pt x="2382" y="3356"/>
                  </a:moveTo>
                  <a:cubicBezTo>
                    <a:pt x="2379" y="3382"/>
                    <a:pt x="2374" y="3429"/>
                    <a:pt x="2368" y="3485"/>
                  </a:cubicBezTo>
                  <a:lnTo>
                    <a:pt x="2368" y="3476"/>
                  </a:lnTo>
                  <a:cubicBezTo>
                    <a:pt x="2375" y="3416"/>
                    <a:pt x="2380" y="3378"/>
                    <a:pt x="2382" y="3356"/>
                  </a:cubicBezTo>
                  <a:close/>
                  <a:moveTo>
                    <a:pt x="2332" y="599"/>
                  </a:moveTo>
                  <a:cubicBezTo>
                    <a:pt x="2342" y="642"/>
                    <a:pt x="2352" y="695"/>
                    <a:pt x="2362" y="755"/>
                  </a:cubicBezTo>
                  <a:cubicBezTo>
                    <a:pt x="2379" y="854"/>
                    <a:pt x="2391" y="973"/>
                    <a:pt x="2402" y="1108"/>
                  </a:cubicBezTo>
                  <a:cubicBezTo>
                    <a:pt x="2408" y="1174"/>
                    <a:pt x="2411" y="1244"/>
                    <a:pt x="2418" y="1320"/>
                  </a:cubicBezTo>
                  <a:cubicBezTo>
                    <a:pt x="2421" y="1356"/>
                    <a:pt x="2421" y="1396"/>
                    <a:pt x="2425" y="1432"/>
                  </a:cubicBezTo>
                  <a:cubicBezTo>
                    <a:pt x="2421" y="1472"/>
                    <a:pt x="2421" y="1512"/>
                    <a:pt x="2418" y="1551"/>
                  </a:cubicBezTo>
                  <a:cubicBezTo>
                    <a:pt x="2403" y="1810"/>
                    <a:pt x="2386" y="1861"/>
                    <a:pt x="2373" y="1861"/>
                  </a:cubicBezTo>
                  <a:cubicBezTo>
                    <a:pt x="2365" y="1861"/>
                    <a:pt x="2359" y="1840"/>
                    <a:pt x="2356" y="1840"/>
                  </a:cubicBezTo>
                  <a:cubicBezTo>
                    <a:pt x="2355" y="1840"/>
                    <a:pt x="2355" y="1845"/>
                    <a:pt x="2356" y="1859"/>
                  </a:cubicBezTo>
                  <a:cubicBezTo>
                    <a:pt x="2302" y="2335"/>
                    <a:pt x="2309" y="2540"/>
                    <a:pt x="2332" y="2722"/>
                  </a:cubicBezTo>
                  <a:cubicBezTo>
                    <a:pt x="2348" y="2904"/>
                    <a:pt x="2362" y="3069"/>
                    <a:pt x="2316" y="3462"/>
                  </a:cubicBezTo>
                  <a:cubicBezTo>
                    <a:pt x="2296" y="3575"/>
                    <a:pt x="2278" y="3609"/>
                    <a:pt x="2263" y="3609"/>
                  </a:cubicBezTo>
                  <a:cubicBezTo>
                    <a:pt x="2240" y="3609"/>
                    <a:pt x="2221" y="3534"/>
                    <a:pt x="2202" y="3534"/>
                  </a:cubicBezTo>
                  <a:cubicBezTo>
                    <a:pt x="2198" y="3534"/>
                    <a:pt x="2194" y="3537"/>
                    <a:pt x="2190" y="3545"/>
                  </a:cubicBezTo>
                  <a:cubicBezTo>
                    <a:pt x="2193" y="3132"/>
                    <a:pt x="2249" y="2910"/>
                    <a:pt x="2263" y="2632"/>
                  </a:cubicBezTo>
                  <a:lnTo>
                    <a:pt x="2263" y="2632"/>
                  </a:lnTo>
                  <a:lnTo>
                    <a:pt x="2223" y="2977"/>
                  </a:lnTo>
                  <a:cubicBezTo>
                    <a:pt x="2217" y="2844"/>
                    <a:pt x="2213" y="2566"/>
                    <a:pt x="2243" y="2417"/>
                  </a:cubicBezTo>
                  <a:lnTo>
                    <a:pt x="2243" y="2417"/>
                  </a:lnTo>
                  <a:cubicBezTo>
                    <a:pt x="2233" y="2454"/>
                    <a:pt x="2226" y="2510"/>
                    <a:pt x="2217" y="2580"/>
                  </a:cubicBezTo>
                  <a:cubicBezTo>
                    <a:pt x="2246" y="2199"/>
                    <a:pt x="2279" y="1819"/>
                    <a:pt x="2325" y="1436"/>
                  </a:cubicBezTo>
                  <a:cubicBezTo>
                    <a:pt x="2332" y="1280"/>
                    <a:pt x="2332" y="1128"/>
                    <a:pt x="2332" y="973"/>
                  </a:cubicBezTo>
                  <a:lnTo>
                    <a:pt x="2332" y="599"/>
                  </a:lnTo>
                  <a:close/>
                  <a:moveTo>
                    <a:pt x="2309" y="5698"/>
                  </a:moveTo>
                  <a:lnTo>
                    <a:pt x="2309" y="5698"/>
                  </a:lnTo>
                  <a:cubicBezTo>
                    <a:pt x="2310" y="5706"/>
                    <a:pt x="2312" y="5715"/>
                    <a:pt x="2313" y="5725"/>
                  </a:cubicBezTo>
                  <a:lnTo>
                    <a:pt x="2313" y="5725"/>
                  </a:lnTo>
                  <a:cubicBezTo>
                    <a:pt x="2312" y="5715"/>
                    <a:pt x="2310" y="5706"/>
                    <a:pt x="2309" y="5698"/>
                  </a:cubicBezTo>
                  <a:close/>
                  <a:moveTo>
                    <a:pt x="2451" y="6336"/>
                  </a:moveTo>
                  <a:cubicBezTo>
                    <a:pt x="2448" y="6350"/>
                    <a:pt x="2448" y="6362"/>
                    <a:pt x="2444" y="6376"/>
                  </a:cubicBezTo>
                  <a:cubicBezTo>
                    <a:pt x="2448" y="6359"/>
                    <a:pt x="2448" y="6346"/>
                    <a:pt x="2451" y="6336"/>
                  </a:cubicBezTo>
                  <a:close/>
                  <a:moveTo>
                    <a:pt x="169" y="1"/>
                  </a:moveTo>
                  <a:lnTo>
                    <a:pt x="169" y="27"/>
                  </a:lnTo>
                  <a:cubicBezTo>
                    <a:pt x="166" y="367"/>
                    <a:pt x="163" y="705"/>
                    <a:pt x="160" y="1039"/>
                  </a:cubicBezTo>
                  <a:lnTo>
                    <a:pt x="222" y="886"/>
                  </a:lnTo>
                  <a:lnTo>
                    <a:pt x="222" y="886"/>
                  </a:lnTo>
                  <a:lnTo>
                    <a:pt x="216" y="1350"/>
                  </a:lnTo>
                  <a:cubicBezTo>
                    <a:pt x="209" y="1402"/>
                    <a:pt x="199" y="1439"/>
                    <a:pt x="190" y="1439"/>
                  </a:cubicBezTo>
                  <a:cubicBezTo>
                    <a:pt x="178" y="1439"/>
                    <a:pt x="169" y="1371"/>
                    <a:pt x="173" y="1181"/>
                  </a:cubicBezTo>
                  <a:lnTo>
                    <a:pt x="173" y="1181"/>
                  </a:lnTo>
                  <a:cubicBezTo>
                    <a:pt x="153" y="1270"/>
                    <a:pt x="163" y="1405"/>
                    <a:pt x="169" y="1524"/>
                  </a:cubicBezTo>
                  <a:cubicBezTo>
                    <a:pt x="169" y="1643"/>
                    <a:pt x="179" y="1743"/>
                    <a:pt x="186" y="1747"/>
                  </a:cubicBezTo>
                  <a:cubicBezTo>
                    <a:pt x="162" y="1924"/>
                    <a:pt x="147" y="1986"/>
                    <a:pt x="139" y="1986"/>
                  </a:cubicBezTo>
                  <a:cubicBezTo>
                    <a:pt x="119" y="1986"/>
                    <a:pt x="130" y="1664"/>
                    <a:pt x="124" y="1664"/>
                  </a:cubicBezTo>
                  <a:lnTo>
                    <a:pt x="124" y="1664"/>
                  </a:lnTo>
                  <a:cubicBezTo>
                    <a:pt x="123" y="1664"/>
                    <a:pt x="122" y="1673"/>
                    <a:pt x="120" y="1693"/>
                  </a:cubicBezTo>
                  <a:lnTo>
                    <a:pt x="97" y="1965"/>
                  </a:lnTo>
                  <a:lnTo>
                    <a:pt x="110" y="1901"/>
                  </a:lnTo>
                  <a:lnTo>
                    <a:pt x="110" y="1901"/>
                  </a:lnTo>
                  <a:cubicBezTo>
                    <a:pt x="114" y="2120"/>
                    <a:pt x="137" y="2143"/>
                    <a:pt x="97" y="2540"/>
                  </a:cubicBezTo>
                  <a:cubicBezTo>
                    <a:pt x="70" y="2794"/>
                    <a:pt x="50" y="2669"/>
                    <a:pt x="44" y="2768"/>
                  </a:cubicBezTo>
                  <a:cubicBezTo>
                    <a:pt x="41" y="2768"/>
                    <a:pt x="41" y="2778"/>
                    <a:pt x="37" y="2801"/>
                  </a:cubicBezTo>
                  <a:cubicBezTo>
                    <a:pt x="37" y="2824"/>
                    <a:pt x="37" y="2861"/>
                    <a:pt x="34" y="2924"/>
                  </a:cubicBezTo>
                  <a:lnTo>
                    <a:pt x="1" y="3508"/>
                  </a:lnTo>
                  <a:lnTo>
                    <a:pt x="60" y="3274"/>
                  </a:lnTo>
                  <a:lnTo>
                    <a:pt x="60" y="3274"/>
                  </a:lnTo>
                  <a:cubicBezTo>
                    <a:pt x="64" y="3406"/>
                    <a:pt x="57" y="3545"/>
                    <a:pt x="57" y="3615"/>
                  </a:cubicBezTo>
                  <a:cubicBezTo>
                    <a:pt x="59" y="3647"/>
                    <a:pt x="60" y="3665"/>
                    <a:pt x="64" y="3665"/>
                  </a:cubicBezTo>
                  <a:cubicBezTo>
                    <a:pt x="69" y="3665"/>
                    <a:pt x="77" y="3639"/>
                    <a:pt x="94" y="3578"/>
                  </a:cubicBezTo>
                  <a:lnTo>
                    <a:pt x="94" y="3578"/>
                  </a:lnTo>
                  <a:cubicBezTo>
                    <a:pt x="70" y="3681"/>
                    <a:pt x="64" y="3856"/>
                    <a:pt x="54" y="4071"/>
                  </a:cubicBezTo>
                  <a:cubicBezTo>
                    <a:pt x="54" y="4187"/>
                    <a:pt x="50" y="4309"/>
                    <a:pt x="47" y="4438"/>
                  </a:cubicBezTo>
                  <a:cubicBezTo>
                    <a:pt x="47" y="4567"/>
                    <a:pt x="44" y="4699"/>
                    <a:pt x="54" y="4831"/>
                  </a:cubicBezTo>
                  <a:cubicBezTo>
                    <a:pt x="80" y="5361"/>
                    <a:pt x="106" y="5870"/>
                    <a:pt x="114" y="5996"/>
                  </a:cubicBezTo>
                  <a:cubicBezTo>
                    <a:pt x="140" y="6161"/>
                    <a:pt x="169" y="6323"/>
                    <a:pt x="199" y="6495"/>
                  </a:cubicBezTo>
                  <a:lnTo>
                    <a:pt x="2306" y="6495"/>
                  </a:lnTo>
                  <a:cubicBezTo>
                    <a:pt x="2296" y="6409"/>
                    <a:pt x="2283" y="6323"/>
                    <a:pt x="2272" y="6240"/>
                  </a:cubicBezTo>
                  <a:cubicBezTo>
                    <a:pt x="2252" y="6062"/>
                    <a:pt x="2240" y="5883"/>
                    <a:pt x="2226" y="5704"/>
                  </a:cubicBezTo>
                  <a:cubicBezTo>
                    <a:pt x="2206" y="5477"/>
                    <a:pt x="2197" y="5245"/>
                    <a:pt x="2186" y="5013"/>
                  </a:cubicBezTo>
                  <a:lnTo>
                    <a:pt x="2186" y="5013"/>
                  </a:lnTo>
                  <a:cubicBezTo>
                    <a:pt x="2190" y="5033"/>
                    <a:pt x="2193" y="5043"/>
                    <a:pt x="2197" y="5043"/>
                  </a:cubicBezTo>
                  <a:cubicBezTo>
                    <a:pt x="2200" y="5043"/>
                    <a:pt x="2203" y="5035"/>
                    <a:pt x="2206" y="5016"/>
                  </a:cubicBezTo>
                  <a:lnTo>
                    <a:pt x="2186" y="4782"/>
                  </a:lnTo>
                  <a:cubicBezTo>
                    <a:pt x="2190" y="4751"/>
                    <a:pt x="2195" y="4738"/>
                    <a:pt x="2199" y="4738"/>
                  </a:cubicBezTo>
                  <a:cubicBezTo>
                    <a:pt x="2220" y="4738"/>
                    <a:pt x="2245" y="5003"/>
                    <a:pt x="2257" y="5003"/>
                  </a:cubicBezTo>
                  <a:cubicBezTo>
                    <a:pt x="2260" y="5003"/>
                    <a:pt x="2262" y="4981"/>
                    <a:pt x="2263" y="4924"/>
                  </a:cubicBezTo>
                  <a:cubicBezTo>
                    <a:pt x="2283" y="5083"/>
                    <a:pt x="2306" y="5248"/>
                    <a:pt x="2325" y="5430"/>
                  </a:cubicBezTo>
                  <a:cubicBezTo>
                    <a:pt x="2336" y="5520"/>
                    <a:pt x="2345" y="5616"/>
                    <a:pt x="2352" y="5715"/>
                  </a:cubicBezTo>
                  <a:cubicBezTo>
                    <a:pt x="2362" y="5814"/>
                    <a:pt x="2368" y="5916"/>
                    <a:pt x="2375" y="6025"/>
                  </a:cubicBezTo>
                  <a:lnTo>
                    <a:pt x="2332" y="6104"/>
                  </a:lnTo>
                  <a:cubicBezTo>
                    <a:pt x="2341" y="6074"/>
                    <a:pt x="2333" y="5851"/>
                    <a:pt x="2313" y="5725"/>
                  </a:cubicBezTo>
                  <a:lnTo>
                    <a:pt x="2313" y="5725"/>
                  </a:lnTo>
                  <a:cubicBezTo>
                    <a:pt x="2327" y="5816"/>
                    <a:pt x="2326" y="5962"/>
                    <a:pt x="2329" y="6111"/>
                  </a:cubicBezTo>
                  <a:lnTo>
                    <a:pt x="2329" y="6111"/>
                  </a:lnTo>
                  <a:lnTo>
                    <a:pt x="2332" y="6104"/>
                  </a:lnTo>
                  <a:lnTo>
                    <a:pt x="2332" y="6104"/>
                  </a:lnTo>
                  <a:cubicBezTo>
                    <a:pt x="2332" y="6108"/>
                    <a:pt x="2332" y="6108"/>
                    <a:pt x="2329" y="6111"/>
                  </a:cubicBezTo>
                  <a:lnTo>
                    <a:pt x="2329" y="6111"/>
                  </a:lnTo>
                  <a:cubicBezTo>
                    <a:pt x="2329" y="6111"/>
                    <a:pt x="2329" y="6111"/>
                    <a:pt x="2329" y="6111"/>
                  </a:cubicBezTo>
                  <a:lnTo>
                    <a:pt x="2329" y="6111"/>
                  </a:lnTo>
                  <a:lnTo>
                    <a:pt x="2329" y="6112"/>
                  </a:lnTo>
                  <a:cubicBezTo>
                    <a:pt x="2329" y="6112"/>
                    <a:pt x="2329" y="6112"/>
                    <a:pt x="2329" y="6111"/>
                  </a:cubicBezTo>
                  <a:lnTo>
                    <a:pt x="2329" y="6111"/>
                  </a:lnTo>
                  <a:cubicBezTo>
                    <a:pt x="2331" y="6249"/>
                    <a:pt x="2338" y="6390"/>
                    <a:pt x="2362" y="6495"/>
                  </a:cubicBezTo>
                  <a:lnTo>
                    <a:pt x="2388" y="6495"/>
                  </a:lnTo>
                  <a:lnTo>
                    <a:pt x="2391" y="6263"/>
                  </a:lnTo>
                  <a:cubicBezTo>
                    <a:pt x="2405" y="6336"/>
                    <a:pt x="2418" y="6416"/>
                    <a:pt x="2435" y="6495"/>
                  </a:cubicBezTo>
                  <a:lnTo>
                    <a:pt x="2494" y="6495"/>
                  </a:lnTo>
                  <a:cubicBezTo>
                    <a:pt x="2485" y="6383"/>
                    <a:pt x="2473" y="6300"/>
                    <a:pt x="2462" y="6300"/>
                  </a:cubicBezTo>
                  <a:cubicBezTo>
                    <a:pt x="2458" y="6300"/>
                    <a:pt x="2454" y="6311"/>
                    <a:pt x="2451" y="6336"/>
                  </a:cubicBezTo>
                  <a:cubicBezTo>
                    <a:pt x="2464" y="6211"/>
                    <a:pt x="2461" y="6098"/>
                    <a:pt x="2458" y="5976"/>
                  </a:cubicBezTo>
                  <a:cubicBezTo>
                    <a:pt x="2451" y="5843"/>
                    <a:pt x="2441" y="5701"/>
                    <a:pt x="2464" y="5512"/>
                  </a:cubicBezTo>
                  <a:lnTo>
                    <a:pt x="2464" y="5512"/>
                  </a:lnTo>
                  <a:cubicBezTo>
                    <a:pt x="2457" y="5518"/>
                    <a:pt x="2451" y="5545"/>
                    <a:pt x="2446" y="5545"/>
                  </a:cubicBezTo>
                  <a:cubicBezTo>
                    <a:pt x="2439" y="5545"/>
                    <a:pt x="2434" y="5502"/>
                    <a:pt x="2428" y="5318"/>
                  </a:cubicBezTo>
                  <a:cubicBezTo>
                    <a:pt x="2425" y="5304"/>
                    <a:pt x="2415" y="5268"/>
                    <a:pt x="2411" y="5248"/>
                  </a:cubicBezTo>
                  <a:lnTo>
                    <a:pt x="2411" y="5245"/>
                  </a:lnTo>
                  <a:cubicBezTo>
                    <a:pt x="2410" y="5237"/>
                    <a:pt x="2408" y="5233"/>
                    <a:pt x="2407" y="5233"/>
                  </a:cubicBezTo>
                  <a:lnTo>
                    <a:pt x="2407" y="5233"/>
                  </a:lnTo>
                  <a:cubicBezTo>
                    <a:pt x="2406" y="5233"/>
                    <a:pt x="2406" y="5239"/>
                    <a:pt x="2408" y="5251"/>
                  </a:cubicBezTo>
                  <a:cubicBezTo>
                    <a:pt x="2405" y="5327"/>
                    <a:pt x="2402" y="5390"/>
                    <a:pt x="2391" y="5417"/>
                  </a:cubicBezTo>
                  <a:cubicBezTo>
                    <a:pt x="2348" y="5254"/>
                    <a:pt x="2316" y="4735"/>
                    <a:pt x="2296" y="4560"/>
                  </a:cubicBezTo>
                  <a:cubicBezTo>
                    <a:pt x="2298" y="4506"/>
                    <a:pt x="2300" y="4488"/>
                    <a:pt x="2303" y="4488"/>
                  </a:cubicBezTo>
                  <a:cubicBezTo>
                    <a:pt x="2308" y="4488"/>
                    <a:pt x="2316" y="4559"/>
                    <a:pt x="2324" y="4559"/>
                  </a:cubicBezTo>
                  <a:cubicBezTo>
                    <a:pt x="2326" y="4559"/>
                    <a:pt x="2329" y="4552"/>
                    <a:pt x="2332" y="4534"/>
                  </a:cubicBezTo>
                  <a:lnTo>
                    <a:pt x="2302" y="4273"/>
                  </a:lnTo>
                  <a:cubicBezTo>
                    <a:pt x="2327" y="4255"/>
                    <a:pt x="2348" y="4020"/>
                    <a:pt x="2365" y="4020"/>
                  </a:cubicBezTo>
                  <a:cubicBezTo>
                    <a:pt x="2373" y="4020"/>
                    <a:pt x="2381" y="4069"/>
                    <a:pt x="2388" y="4213"/>
                  </a:cubicBezTo>
                  <a:lnTo>
                    <a:pt x="2388" y="3803"/>
                  </a:lnTo>
                  <a:cubicBezTo>
                    <a:pt x="2402" y="3562"/>
                    <a:pt x="2438" y="3228"/>
                    <a:pt x="2428" y="3023"/>
                  </a:cubicBezTo>
                  <a:cubicBezTo>
                    <a:pt x="2441" y="2868"/>
                    <a:pt x="2423" y="2652"/>
                    <a:pt x="2425" y="2652"/>
                  </a:cubicBezTo>
                  <a:lnTo>
                    <a:pt x="2425" y="2652"/>
                  </a:lnTo>
                  <a:cubicBezTo>
                    <a:pt x="2425" y="2652"/>
                    <a:pt x="2427" y="2667"/>
                    <a:pt x="2431" y="2702"/>
                  </a:cubicBezTo>
                  <a:cubicBezTo>
                    <a:pt x="2431" y="2702"/>
                    <a:pt x="2431" y="2663"/>
                    <a:pt x="2435" y="2603"/>
                  </a:cubicBezTo>
                  <a:cubicBezTo>
                    <a:pt x="2431" y="2540"/>
                    <a:pt x="2438" y="2461"/>
                    <a:pt x="2441" y="2378"/>
                  </a:cubicBezTo>
                  <a:cubicBezTo>
                    <a:pt x="2451" y="2219"/>
                    <a:pt x="2461" y="2057"/>
                    <a:pt x="2461" y="2057"/>
                  </a:cubicBezTo>
                  <a:lnTo>
                    <a:pt x="2471" y="2051"/>
                  </a:lnTo>
                  <a:cubicBezTo>
                    <a:pt x="2487" y="1892"/>
                    <a:pt x="2501" y="1730"/>
                    <a:pt x="2510" y="1564"/>
                  </a:cubicBezTo>
                  <a:cubicBezTo>
                    <a:pt x="2514" y="1524"/>
                    <a:pt x="2517" y="1482"/>
                    <a:pt x="2521" y="1442"/>
                  </a:cubicBezTo>
                  <a:lnTo>
                    <a:pt x="2521" y="1317"/>
                  </a:lnTo>
                  <a:cubicBezTo>
                    <a:pt x="2517" y="1234"/>
                    <a:pt x="2517" y="1147"/>
                    <a:pt x="2514" y="1062"/>
                  </a:cubicBezTo>
                  <a:cubicBezTo>
                    <a:pt x="2507" y="721"/>
                    <a:pt x="2507" y="371"/>
                    <a:pt x="2540" y="7"/>
                  </a:cubicBezTo>
                  <a:lnTo>
                    <a:pt x="2540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0" name="Google Shape;310;p20"/>
            <p:cNvSpPr/>
            <p:nvPr/>
          </p:nvSpPr>
          <p:spPr>
            <a:xfrm rot="1233980">
              <a:off x="7283457" y="1404371"/>
              <a:ext cx="156554" cy="349302"/>
            </a:xfrm>
            <a:custGeom>
              <a:avLst/>
              <a:gdLst/>
              <a:ahLst/>
              <a:cxnLst/>
              <a:rect l="l" t="t" r="r" b="b"/>
              <a:pathLst>
                <a:path w="2911" h="6495" extrusionOk="0">
                  <a:moveTo>
                    <a:pt x="286" y="1697"/>
                  </a:moveTo>
                  <a:lnTo>
                    <a:pt x="286" y="1697"/>
                  </a:lnTo>
                  <a:cubicBezTo>
                    <a:pt x="283" y="1866"/>
                    <a:pt x="283" y="2034"/>
                    <a:pt x="286" y="2203"/>
                  </a:cubicBezTo>
                  <a:lnTo>
                    <a:pt x="223" y="2213"/>
                  </a:lnTo>
                  <a:lnTo>
                    <a:pt x="286" y="2272"/>
                  </a:lnTo>
                  <a:cubicBezTo>
                    <a:pt x="286" y="2441"/>
                    <a:pt x="292" y="2606"/>
                    <a:pt x="295" y="2771"/>
                  </a:cubicBezTo>
                  <a:cubicBezTo>
                    <a:pt x="293" y="2771"/>
                    <a:pt x="291" y="2771"/>
                    <a:pt x="289" y="2771"/>
                  </a:cubicBezTo>
                  <a:cubicBezTo>
                    <a:pt x="245" y="2771"/>
                    <a:pt x="205" y="2742"/>
                    <a:pt x="187" y="2682"/>
                  </a:cubicBezTo>
                  <a:cubicBezTo>
                    <a:pt x="187" y="2655"/>
                    <a:pt x="196" y="2464"/>
                    <a:pt x="210" y="2259"/>
                  </a:cubicBezTo>
                  <a:cubicBezTo>
                    <a:pt x="229" y="2051"/>
                    <a:pt x="252" y="1832"/>
                    <a:pt x="266" y="1747"/>
                  </a:cubicBezTo>
                  <a:cubicBezTo>
                    <a:pt x="272" y="1720"/>
                    <a:pt x="279" y="1703"/>
                    <a:pt x="286" y="1697"/>
                  </a:cubicBezTo>
                  <a:close/>
                  <a:moveTo>
                    <a:pt x="338" y="4663"/>
                  </a:moveTo>
                  <a:lnTo>
                    <a:pt x="338" y="4663"/>
                  </a:lnTo>
                  <a:cubicBezTo>
                    <a:pt x="388" y="4778"/>
                    <a:pt x="467" y="4987"/>
                    <a:pt x="553" y="5219"/>
                  </a:cubicBezTo>
                  <a:cubicBezTo>
                    <a:pt x="567" y="5291"/>
                    <a:pt x="580" y="5364"/>
                    <a:pt x="596" y="5440"/>
                  </a:cubicBezTo>
                  <a:cubicBezTo>
                    <a:pt x="623" y="5625"/>
                    <a:pt x="643" y="5807"/>
                    <a:pt x="663" y="5993"/>
                  </a:cubicBezTo>
                  <a:lnTo>
                    <a:pt x="663" y="6002"/>
                  </a:lnTo>
                  <a:cubicBezTo>
                    <a:pt x="629" y="5900"/>
                    <a:pt x="590" y="5787"/>
                    <a:pt x="556" y="5668"/>
                  </a:cubicBezTo>
                  <a:cubicBezTo>
                    <a:pt x="536" y="5599"/>
                    <a:pt x="517" y="5529"/>
                    <a:pt x="501" y="5457"/>
                  </a:cubicBezTo>
                  <a:cubicBezTo>
                    <a:pt x="481" y="5384"/>
                    <a:pt x="461" y="5311"/>
                    <a:pt x="441" y="5235"/>
                  </a:cubicBezTo>
                  <a:lnTo>
                    <a:pt x="451" y="5120"/>
                  </a:lnTo>
                  <a:lnTo>
                    <a:pt x="338" y="4663"/>
                  </a:lnTo>
                  <a:close/>
                  <a:moveTo>
                    <a:pt x="94" y="1"/>
                  </a:moveTo>
                  <a:cubicBezTo>
                    <a:pt x="94" y="50"/>
                    <a:pt x="97" y="90"/>
                    <a:pt x="100" y="113"/>
                  </a:cubicBezTo>
                  <a:cubicBezTo>
                    <a:pt x="1" y="417"/>
                    <a:pt x="25" y="1475"/>
                    <a:pt x="21" y="1971"/>
                  </a:cubicBezTo>
                  <a:lnTo>
                    <a:pt x="60" y="1988"/>
                  </a:lnTo>
                  <a:cubicBezTo>
                    <a:pt x="54" y="2328"/>
                    <a:pt x="84" y="2655"/>
                    <a:pt x="113" y="3076"/>
                  </a:cubicBezTo>
                  <a:lnTo>
                    <a:pt x="147" y="3049"/>
                  </a:lnTo>
                  <a:cubicBezTo>
                    <a:pt x="176" y="3231"/>
                    <a:pt x="187" y="3466"/>
                    <a:pt x="193" y="3727"/>
                  </a:cubicBezTo>
                  <a:cubicBezTo>
                    <a:pt x="203" y="3989"/>
                    <a:pt x="233" y="4273"/>
                    <a:pt x="266" y="4560"/>
                  </a:cubicBezTo>
                  <a:cubicBezTo>
                    <a:pt x="246" y="4524"/>
                    <a:pt x="233" y="4375"/>
                    <a:pt x="229" y="4273"/>
                  </a:cubicBezTo>
                  <a:lnTo>
                    <a:pt x="229" y="4273"/>
                  </a:lnTo>
                  <a:cubicBezTo>
                    <a:pt x="219" y="4620"/>
                    <a:pt x="306" y="4981"/>
                    <a:pt x="385" y="5331"/>
                  </a:cubicBezTo>
                  <a:cubicBezTo>
                    <a:pt x="454" y="5685"/>
                    <a:pt x="517" y="6025"/>
                    <a:pt x="497" y="6336"/>
                  </a:cubicBezTo>
                  <a:cubicBezTo>
                    <a:pt x="504" y="6396"/>
                    <a:pt x="510" y="6445"/>
                    <a:pt x="513" y="6495"/>
                  </a:cubicBezTo>
                  <a:lnTo>
                    <a:pt x="2908" y="6495"/>
                  </a:lnTo>
                  <a:cubicBezTo>
                    <a:pt x="2911" y="6141"/>
                    <a:pt x="2878" y="5718"/>
                    <a:pt x="2792" y="5341"/>
                  </a:cubicBezTo>
                  <a:lnTo>
                    <a:pt x="2792" y="5341"/>
                  </a:lnTo>
                  <a:cubicBezTo>
                    <a:pt x="2798" y="5347"/>
                    <a:pt x="2809" y="5364"/>
                    <a:pt x="2825" y="5427"/>
                  </a:cubicBezTo>
                  <a:cubicBezTo>
                    <a:pt x="2815" y="5370"/>
                    <a:pt x="2805" y="5314"/>
                    <a:pt x="2792" y="5258"/>
                  </a:cubicBezTo>
                  <a:cubicBezTo>
                    <a:pt x="2778" y="5202"/>
                    <a:pt x="2766" y="5146"/>
                    <a:pt x="2749" y="5089"/>
                  </a:cubicBezTo>
                  <a:cubicBezTo>
                    <a:pt x="2726" y="4974"/>
                    <a:pt x="2699" y="4854"/>
                    <a:pt x="2673" y="4735"/>
                  </a:cubicBezTo>
                  <a:cubicBezTo>
                    <a:pt x="2613" y="4497"/>
                    <a:pt x="2597" y="4259"/>
                    <a:pt x="2567" y="4035"/>
                  </a:cubicBezTo>
                  <a:cubicBezTo>
                    <a:pt x="2554" y="3925"/>
                    <a:pt x="2540" y="3816"/>
                    <a:pt x="2528" y="3717"/>
                  </a:cubicBezTo>
                  <a:cubicBezTo>
                    <a:pt x="2521" y="3615"/>
                    <a:pt x="2511" y="3522"/>
                    <a:pt x="2501" y="3436"/>
                  </a:cubicBezTo>
                  <a:cubicBezTo>
                    <a:pt x="2481" y="3267"/>
                    <a:pt x="2451" y="3132"/>
                    <a:pt x="2409" y="3056"/>
                  </a:cubicBezTo>
                  <a:cubicBezTo>
                    <a:pt x="2409" y="3056"/>
                    <a:pt x="2386" y="2913"/>
                    <a:pt x="2375" y="2771"/>
                  </a:cubicBezTo>
                  <a:cubicBezTo>
                    <a:pt x="2362" y="2629"/>
                    <a:pt x="2349" y="2487"/>
                    <a:pt x="2349" y="2487"/>
                  </a:cubicBezTo>
                  <a:lnTo>
                    <a:pt x="2349" y="2487"/>
                  </a:lnTo>
                  <a:cubicBezTo>
                    <a:pt x="2352" y="2725"/>
                    <a:pt x="2346" y="2798"/>
                    <a:pt x="2336" y="2798"/>
                  </a:cubicBezTo>
                  <a:cubicBezTo>
                    <a:pt x="2320" y="2798"/>
                    <a:pt x="2294" y="2611"/>
                    <a:pt x="2276" y="2611"/>
                  </a:cubicBezTo>
                  <a:cubicBezTo>
                    <a:pt x="2271" y="2611"/>
                    <a:pt x="2266" y="2630"/>
                    <a:pt x="2263" y="2679"/>
                  </a:cubicBezTo>
                  <a:cubicBezTo>
                    <a:pt x="2251" y="2466"/>
                    <a:pt x="2271" y="2158"/>
                    <a:pt x="2289" y="2158"/>
                  </a:cubicBezTo>
                  <a:cubicBezTo>
                    <a:pt x="2296" y="2158"/>
                    <a:pt x="2302" y="2196"/>
                    <a:pt x="2306" y="2289"/>
                  </a:cubicBezTo>
                  <a:lnTo>
                    <a:pt x="2299" y="2342"/>
                  </a:lnTo>
                  <a:cubicBezTo>
                    <a:pt x="2304" y="2350"/>
                    <a:pt x="2309" y="2353"/>
                    <a:pt x="2313" y="2353"/>
                  </a:cubicBezTo>
                  <a:cubicBezTo>
                    <a:pt x="2341" y="2353"/>
                    <a:pt x="2340" y="2151"/>
                    <a:pt x="2349" y="1938"/>
                  </a:cubicBezTo>
                  <a:cubicBezTo>
                    <a:pt x="2355" y="1698"/>
                    <a:pt x="2362" y="1449"/>
                    <a:pt x="2387" y="1449"/>
                  </a:cubicBezTo>
                  <a:cubicBezTo>
                    <a:pt x="2388" y="1449"/>
                    <a:pt x="2388" y="1449"/>
                    <a:pt x="2389" y="1449"/>
                  </a:cubicBezTo>
                  <a:cubicBezTo>
                    <a:pt x="2395" y="1128"/>
                    <a:pt x="2412" y="810"/>
                    <a:pt x="2432" y="497"/>
                  </a:cubicBezTo>
                  <a:cubicBezTo>
                    <a:pt x="2247" y="228"/>
                    <a:pt x="2111" y="1"/>
                    <a:pt x="2111" y="1"/>
                  </a:cubicBezTo>
                  <a:lnTo>
                    <a:pt x="338" y="1"/>
                  </a:lnTo>
                  <a:cubicBezTo>
                    <a:pt x="335" y="76"/>
                    <a:pt x="332" y="152"/>
                    <a:pt x="329" y="225"/>
                  </a:cubicBezTo>
                  <a:cubicBezTo>
                    <a:pt x="318" y="152"/>
                    <a:pt x="315" y="76"/>
                    <a:pt x="309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1" name="Google Shape;311;p20"/>
            <p:cNvSpPr/>
            <p:nvPr/>
          </p:nvSpPr>
          <p:spPr>
            <a:xfrm rot="1233980">
              <a:off x="6616301" y="1150288"/>
              <a:ext cx="136655" cy="349302"/>
            </a:xfrm>
            <a:custGeom>
              <a:avLst/>
              <a:gdLst/>
              <a:ahLst/>
              <a:cxnLst/>
              <a:rect l="l" t="t" r="r" b="b"/>
              <a:pathLst>
                <a:path w="2541" h="6495" extrusionOk="0">
                  <a:moveTo>
                    <a:pt x="70" y="2732"/>
                  </a:moveTo>
                  <a:cubicBezTo>
                    <a:pt x="70" y="2842"/>
                    <a:pt x="68" y="2877"/>
                    <a:pt x="65" y="2877"/>
                  </a:cubicBezTo>
                  <a:cubicBezTo>
                    <a:pt x="62" y="2877"/>
                    <a:pt x="59" y="2849"/>
                    <a:pt x="54" y="2821"/>
                  </a:cubicBezTo>
                  <a:lnTo>
                    <a:pt x="70" y="2732"/>
                  </a:lnTo>
                  <a:close/>
                  <a:moveTo>
                    <a:pt x="2384" y="3334"/>
                  </a:moveTo>
                  <a:cubicBezTo>
                    <a:pt x="2385" y="3334"/>
                    <a:pt x="2377" y="3397"/>
                    <a:pt x="2368" y="3485"/>
                  </a:cubicBezTo>
                  <a:cubicBezTo>
                    <a:pt x="2368" y="3479"/>
                    <a:pt x="2368" y="3479"/>
                    <a:pt x="2365" y="3476"/>
                  </a:cubicBezTo>
                  <a:cubicBezTo>
                    <a:pt x="2378" y="3374"/>
                    <a:pt x="2384" y="3334"/>
                    <a:pt x="2384" y="3334"/>
                  </a:cubicBezTo>
                  <a:close/>
                  <a:moveTo>
                    <a:pt x="2332" y="599"/>
                  </a:moveTo>
                  <a:cubicBezTo>
                    <a:pt x="2342" y="642"/>
                    <a:pt x="2352" y="695"/>
                    <a:pt x="2362" y="755"/>
                  </a:cubicBezTo>
                  <a:cubicBezTo>
                    <a:pt x="2375" y="854"/>
                    <a:pt x="2391" y="973"/>
                    <a:pt x="2402" y="1108"/>
                  </a:cubicBezTo>
                  <a:cubicBezTo>
                    <a:pt x="2408" y="1174"/>
                    <a:pt x="2411" y="1244"/>
                    <a:pt x="2418" y="1320"/>
                  </a:cubicBezTo>
                  <a:cubicBezTo>
                    <a:pt x="2418" y="1356"/>
                    <a:pt x="2421" y="1396"/>
                    <a:pt x="2425" y="1432"/>
                  </a:cubicBezTo>
                  <a:cubicBezTo>
                    <a:pt x="2421" y="1472"/>
                    <a:pt x="2421" y="1512"/>
                    <a:pt x="2418" y="1551"/>
                  </a:cubicBezTo>
                  <a:cubicBezTo>
                    <a:pt x="2403" y="1810"/>
                    <a:pt x="2386" y="1861"/>
                    <a:pt x="2373" y="1861"/>
                  </a:cubicBezTo>
                  <a:cubicBezTo>
                    <a:pt x="2365" y="1861"/>
                    <a:pt x="2359" y="1840"/>
                    <a:pt x="2356" y="1840"/>
                  </a:cubicBezTo>
                  <a:cubicBezTo>
                    <a:pt x="2355" y="1840"/>
                    <a:pt x="2355" y="1845"/>
                    <a:pt x="2356" y="1859"/>
                  </a:cubicBezTo>
                  <a:cubicBezTo>
                    <a:pt x="2302" y="2335"/>
                    <a:pt x="2309" y="2540"/>
                    <a:pt x="2329" y="2722"/>
                  </a:cubicBezTo>
                  <a:cubicBezTo>
                    <a:pt x="2348" y="2904"/>
                    <a:pt x="2362" y="3069"/>
                    <a:pt x="2316" y="3462"/>
                  </a:cubicBezTo>
                  <a:cubicBezTo>
                    <a:pt x="2296" y="3575"/>
                    <a:pt x="2278" y="3609"/>
                    <a:pt x="2263" y="3609"/>
                  </a:cubicBezTo>
                  <a:cubicBezTo>
                    <a:pt x="2240" y="3609"/>
                    <a:pt x="2221" y="3534"/>
                    <a:pt x="2202" y="3534"/>
                  </a:cubicBezTo>
                  <a:cubicBezTo>
                    <a:pt x="2198" y="3534"/>
                    <a:pt x="2194" y="3537"/>
                    <a:pt x="2190" y="3545"/>
                  </a:cubicBezTo>
                  <a:cubicBezTo>
                    <a:pt x="2193" y="3132"/>
                    <a:pt x="2249" y="2910"/>
                    <a:pt x="2263" y="2632"/>
                  </a:cubicBezTo>
                  <a:lnTo>
                    <a:pt x="2263" y="2632"/>
                  </a:lnTo>
                  <a:lnTo>
                    <a:pt x="2223" y="2977"/>
                  </a:lnTo>
                  <a:cubicBezTo>
                    <a:pt x="2217" y="2844"/>
                    <a:pt x="2213" y="2566"/>
                    <a:pt x="2243" y="2417"/>
                  </a:cubicBezTo>
                  <a:lnTo>
                    <a:pt x="2243" y="2417"/>
                  </a:lnTo>
                  <a:cubicBezTo>
                    <a:pt x="2233" y="2454"/>
                    <a:pt x="2223" y="2510"/>
                    <a:pt x="2217" y="2580"/>
                  </a:cubicBezTo>
                  <a:cubicBezTo>
                    <a:pt x="2243" y="2199"/>
                    <a:pt x="2279" y="1819"/>
                    <a:pt x="2325" y="1436"/>
                  </a:cubicBezTo>
                  <a:cubicBezTo>
                    <a:pt x="2329" y="1280"/>
                    <a:pt x="2329" y="1128"/>
                    <a:pt x="2332" y="973"/>
                  </a:cubicBezTo>
                  <a:lnTo>
                    <a:pt x="2332" y="599"/>
                  </a:lnTo>
                  <a:close/>
                  <a:moveTo>
                    <a:pt x="2309" y="5698"/>
                  </a:moveTo>
                  <a:cubicBezTo>
                    <a:pt x="2310" y="5706"/>
                    <a:pt x="2312" y="5715"/>
                    <a:pt x="2313" y="5725"/>
                  </a:cubicBezTo>
                  <a:lnTo>
                    <a:pt x="2313" y="5725"/>
                  </a:lnTo>
                  <a:cubicBezTo>
                    <a:pt x="2312" y="5715"/>
                    <a:pt x="2310" y="5706"/>
                    <a:pt x="2309" y="5698"/>
                  </a:cubicBezTo>
                  <a:close/>
                  <a:moveTo>
                    <a:pt x="2332" y="6104"/>
                  </a:moveTo>
                  <a:lnTo>
                    <a:pt x="2332" y="6104"/>
                  </a:lnTo>
                  <a:cubicBezTo>
                    <a:pt x="2332" y="6106"/>
                    <a:pt x="2331" y="6107"/>
                    <a:pt x="2330" y="6107"/>
                  </a:cubicBezTo>
                  <a:lnTo>
                    <a:pt x="2330" y="6107"/>
                  </a:lnTo>
                  <a:lnTo>
                    <a:pt x="2332" y="6104"/>
                  </a:lnTo>
                  <a:close/>
                  <a:moveTo>
                    <a:pt x="2448" y="6339"/>
                  </a:moveTo>
                  <a:cubicBezTo>
                    <a:pt x="2448" y="6353"/>
                    <a:pt x="2448" y="6362"/>
                    <a:pt x="2444" y="6376"/>
                  </a:cubicBezTo>
                  <a:cubicBezTo>
                    <a:pt x="2444" y="6362"/>
                    <a:pt x="2448" y="6350"/>
                    <a:pt x="2448" y="6339"/>
                  </a:cubicBezTo>
                  <a:close/>
                  <a:moveTo>
                    <a:pt x="169" y="1"/>
                  </a:moveTo>
                  <a:lnTo>
                    <a:pt x="169" y="27"/>
                  </a:lnTo>
                  <a:cubicBezTo>
                    <a:pt x="166" y="367"/>
                    <a:pt x="163" y="705"/>
                    <a:pt x="160" y="1039"/>
                  </a:cubicBezTo>
                  <a:lnTo>
                    <a:pt x="219" y="886"/>
                  </a:lnTo>
                  <a:lnTo>
                    <a:pt x="216" y="1350"/>
                  </a:lnTo>
                  <a:cubicBezTo>
                    <a:pt x="209" y="1402"/>
                    <a:pt x="199" y="1439"/>
                    <a:pt x="190" y="1439"/>
                  </a:cubicBezTo>
                  <a:cubicBezTo>
                    <a:pt x="178" y="1439"/>
                    <a:pt x="167" y="1371"/>
                    <a:pt x="169" y="1181"/>
                  </a:cubicBezTo>
                  <a:lnTo>
                    <a:pt x="169" y="1181"/>
                  </a:lnTo>
                  <a:cubicBezTo>
                    <a:pt x="153" y="1270"/>
                    <a:pt x="163" y="1405"/>
                    <a:pt x="166" y="1524"/>
                  </a:cubicBezTo>
                  <a:cubicBezTo>
                    <a:pt x="169" y="1643"/>
                    <a:pt x="179" y="1743"/>
                    <a:pt x="186" y="1747"/>
                  </a:cubicBezTo>
                  <a:cubicBezTo>
                    <a:pt x="162" y="1924"/>
                    <a:pt x="147" y="1986"/>
                    <a:pt x="138" y="1986"/>
                  </a:cubicBezTo>
                  <a:cubicBezTo>
                    <a:pt x="119" y="1986"/>
                    <a:pt x="129" y="1664"/>
                    <a:pt x="122" y="1664"/>
                  </a:cubicBezTo>
                  <a:lnTo>
                    <a:pt x="122" y="1664"/>
                  </a:lnTo>
                  <a:cubicBezTo>
                    <a:pt x="121" y="1664"/>
                    <a:pt x="119" y="1673"/>
                    <a:pt x="117" y="1693"/>
                  </a:cubicBezTo>
                  <a:lnTo>
                    <a:pt x="97" y="1965"/>
                  </a:lnTo>
                  <a:lnTo>
                    <a:pt x="110" y="1901"/>
                  </a:lnTo>
                  <a:lnTo>
                    <a:pt x="110" y="1901"/>
                  </a:lnTo>
                  <a:cubicBezTo>
                    <a:pt x="114" y="2120"/>
                    <a:pt x="137" y="2143"/>
                    <a:pt x="94" y="2540"/>
                  </a:cubicBezTo>
                  <a:cubicBezTo>
                    <a:pt x="70" y="2794"/>
                    <a:pt x="50" y="2669"/>
                    <a:pt x="44" y="2768"/>
                  </a:cubicBezTo>
                  <a:cubicBezTo>
                    <a:pt x="41" y="2768"/>
                    <a:pt x="41" y="2778"/>
                    <a:pt x="37" y="2801"/>
                  </a:cubicBezTo>
                  <a:cubicBezTo>
                    <a:pt x="37" y="2824"/>
                    <a:pt x="37" y="2861"/>
                    <a:pt x="34" y="2924"/>
                  </a:cubicBezTo>
                  <a:lnTo>
                    <a:pt x="1" y="3508"/>
                  </a:lnTo>
                  <a:lnTo>
                    <a:pt x="1" y="3508"/>
                  </a:lnTo>
                  <a:lnTo>
                    <a:pt x="60" y="3274"/>
                  </a:lnTo>
                  <a:lnTo>
                    <a:pt x="60" y="3274"/>
                  </a:lnTo>
                  <a:cubicBezTo>
                    <a:pt x="64" y="3406"/>
                    <a:pt x="57" y="3545"/>
                    <a:pt x="57" y="3615"/>
                  </a:cubicBezTo>
                  <a:cubicBezTo>
                    <a:pt x="59" y="3647"/>
                    <a:pt x="60" y="3665"/>
                    <a:pt x="64" y="3665"/>
                  </a:cubicBezTo>
                  <a:cubicBezTo>
                    <a:pt x="69" y="3665"/>
                    <a:pt x="77" y="3639"/>
                    <a:pt x="94" y="3578"/>
                  </a:cubicBezTo>
                  <a:lnTo>
                    <a:pt x="94" y="3578"/>
                  </a:lnTo>
                  <a:cubicBezTo>
                    <a:pt x="70" y="3681"/>
                    <a:pt x="60" y="3856"/>
                    <a:pt x="54" y="4071"/>
                  </a:cubicBezTo>
                  <a:cubicBezTo>
                    <a:pt x="50" y="4187"/>
                    <a:pt x="50" y="4309"/>
                    <a:pt x="47" y="4438"/>
                  </a:cubicBezTo>
                  <a:cubicBezTo>
                    <a:pt x="47" y="4567"/>
                    <a:pt x="44" y="4699"/>
                    <a:pt x="54" y="4831"/>
                  </a:cubicBezTo>
                  <a:cubicBezTo>
                    <a:pt x="80" y="5361"/>
                    <a:pt x="106" y="5870"/>
                    <a:pt x="114" y="5996"/>
                  </a:cubicBezTo>
                  <a:cubicBezTo>
                    <a:pt x="137" y="6161"/>
                    <a:pt x="169" y="6323"/>
                    <a:pt x="199" y="6495"/>
                  </a:cubicBezTo>
                  <a:lnTo>
                    <a:pt x="2302" y="6495"/>
                  </a:lnTo>
                  <a:cubicBezTo>
                    <a:pt x="2292" y="6409"/>
                    <a:pt x="2283" y="6323"/>
                    <a:pt x="2272" y="6240"/>
                  </a:cubicBezTo>
                  <a:cubicBezTo>
                    <a:pt x="2252" y="6062"/>
                    <a:pt x="2236" y="5883"/>
                    <a:pt x="2223" y="5704"/>
                  </a:cubicBezTo>
                  <a:cubicBezTo>
                    <a:pt x="2206" y="5477"/>
                    <a:pt x="2197" y="5245"/>
                    <a:pt x="2186" y="5013"/>
                  </a:cubicBezTo>
                  <a:lnTo>
                    <a:pt x="2186" y="5013"/>
                  </a:lnTo>
                  <a:cubicBezTo>
                    <a:pt x="2190" y="5033"/>
                    <a:pt x="2193" y="5043"/>
                    <a:pt x="2197" y="5043"/>
                  </a:cubicBezTo>
                  <a:cubicBezTo>
                    <a:pt x="2200" y="5043"/>
                    <a:pt x="2203" y="5035"/>
                    <a:pt x="2206" y="5016"/>
                  </a:cubicBezTo>
                  <a:lnTo>
                    <a:pt x="2186" y="4782"/>
                  </a:lnTo>
                  <a:cubicBezTo>
                    <a:pt x="2190" y="4751"/>
                    <a:pt x="2195" y="4738"/>
                    <a:pt x="2199" y="4738"/>
                  </a:cubicBezTo>
                  <a:cubicBezTo>
                    <a:pt x="2219" y="4738"/>
                    <a:pt x="2245" y="5003"/>
                    <a:pt x="2255" y="5003"/>
                  </a:cubicBezTo>
                  <a:cubicBezTo>
                    <a:pt x="2258" y="5003"/>
                    <a:pt x="2260" y="4981"/>
                    <a:pt x="2260" y="4924"/>
                  </a:cubicBezTo>
                  <a:cubicBezTo>
                    <a:pt x="2283" y="5083"/>
                    <a:pt x="2306" y="5248"/>
                    <a:pt x="2325" y="5430"/>
                  </a:cubicBezTo>
                  <a:cubicBezTo>
                    <a:pt x="2336" y="5520"/>
                    <a:pt x="2345" y="5616"/>
                    <a:pt x="2352" y="5715"/>
                  </a:cubicBezTo>
                  <a:cubicBezTo>
                    <a:pt x="2362" y="5814"/>
                    <a:pt x="2368" y="5916"/>
                    <a:pt x="2371" y="6025"/>
                  </a:cubicBezTo>
                  <a:lnTo>
                    <a:pt x="2332" y="6104"/>
                  </a:lnTo>
                  <a:cubicBezTo>
                    <a:pt x="2341" y="6074"/>
                    <a:pt x="2333" y="5851"/>
                    <a:pt x="2313" y="5725"/>
                  </a:cubicBezTo>
                  <a:lnTo>
                    <a:pt x="2313" y="5725"/>
                  </a:lnTo>
                  <a:cubicBezTo>
                    <a:pt x="2339" y="5900"/>
                    <a:pt x="2311" y="6275"/>
                    <a:pt x="2359" y="6495"/>
                  </a:cubicBezTo>
                  <a:lnTo>
                    <a:pt x="2385" y="6495"/>
                  </a:lnTo>
                  <a:lnTo>
                    <a:pt x="2391" y="6263"/>
                  </a:lnTo>
                  <a:cubicBezTo>
                    <a:pt x="2405" y="6336"/>
                    <a:pt x="2418" y="6416"/>
                    <a:pt x="2435" y="6495"/>
                  </a:cubicBezTo>
                  <a:lnTo>
                    <a:pt x="2494" y="6495"/>
                  </a:lnTo>
                  <a:cubicBezTo>
                    <a:pt x="2482" y="6384"/>
                    <a:pt x="2472" y="6301"/>
                    <a:pt x="2461" y="6301"/>
                  </a:cubicBezTo>
                  <a:cubicBezTo>
                    <a:pt x="2456" y="6301"/>
                    <a:pt x="2452" y="6313"/>
                    <a:pt x="2448" y="6339"/>
                  </a:cubicBezTo>
                  <a:cubicBezTo>
                    <a:pt x="2464" y="6211"/>
                    <a:pt x="2461" y="6098"/>
                    <a:pt x="2455" y="5976"/>
                  </a:cubicBezTo>
                  <a:cubicBezTo>
                    <a:pt x="2451" y="5843"/>
                    <a:pt x="2441" y="5701"/>
                    <a:pt x="2461" y="5512"/>
                  </a:cubicBezTo>
                  <a:lnTo>
                    <a:pt x="2461" y="5512"/>
                  </a:lnTo>
                  <a:cubicBezTo>
                    <a:pt x="2454" y="5518"/>
                    <a:pt x="2448" y="5545"/>
                    <a:pt x="2444" y="5545"/>
                  </a:cubicBezTo>
                  <a:cubicBezTo>
                    <a:pt x="2438" y="5545"/>
                    <a:pt x="2434" y="5502"/>
                    <a:pt x="2428" y="5318"/>
                  </a:cubicBezTo>
                  <a:cubicBezTo>
                    <a:pt x="2421" y="5304"/>
                    <a:pt x="2415" y="5268"/>
                    <a:pt x="2411" y="5248"/>
                  </a:cubicBezTo>
                  <a:lnTo>
                    <a:pt x="2411" y="5225"/>
                  </a:lnTo>
                  <a:cubicBezTo>
                    <a:pt x="2408" y="5231"/>
                    <a:pt x="2408" y="5235"/>
                    <a:pt x="2408" y="5245"/>
                  </a:cubicBezTo>
                  <a:cubicBezTo>
                    <a:pt x="2406" y="5237"/>
                    <a:pt x="2406" y="5233"/>
                    <a:pt x="2406" y="5233"/>
                  </a:cubicBezTo>
                  <a:lnTo>
                    <a:pt x="2406" y="5233"/>
                  </a:lnTo>
                  <a:cubicBezTo>
                    <a:pt x="2405" y="5233"/>
                    <a:pt x="2406" y="5239"/>
                    <a:pt x="2408" y="5251"/>
                  </a:cubicBezTo>
                  <a:cubicBezTo>
                    <a:pt x="2405" y="5327"/>
                    <a:pt x="2398" y="5390"/>
                    <a:pt x="2391" y="5417"/>
                  </a:cubicBezTo>
                  <a:cubicBezTo>
                    <a:pt x="2345" y="5254"/>
                    <a:pt x="2316" y="4735"/>
                    <a:pt x="2296" y="4560"/>
                  </a:cubicBezTo>
                  <a:cubicBezTo>
                    <a:pt x="2298" y="4506"/>
                    <a:pt x="2300" y="4488"/>
                    <a:pt x="2303" y="4488"/>
                  </a:cubicBezTo>
                  <a:cubicBezTo>
                    <a:pt x="2308" y="4488"/>
                    <a:pt x="2316" y="4559"/>
                    <a:pt x="2324" y="4559"/>
                  </a:cubicBezTo>
                  <a:cubicBezTo>
                    <a:pt x="2326" y="4559"/>
                    <a:pt x="2329" y="4552"/>
                    <a:pt x="2332" y="4534"/>
                  </a:cubicBezTo>
                  <a:lnTo>
                    <a:pt x="2302" y="4273"/>
                  </a:lnTo>
                  <a:cubicBezTo>
                    <a:pt x="2327" y="4255"/>
                    <a:pt x="2348" y="4020"/>
                    <a:pt x="2364" y="4020"/>
                  </a:cubicBezTo>
                  <a:cubicBezTo>
                    <a:pt x="2372" y="4020"/>
                    <a:pt x="2379" y="4069"/>
                    <a:pt x="2385" y="4213"/>
                  </a:cubicBezTo>
                  <a:lnTo>
                    <a:pt x="2388" y="3803"/>
                  </a:lnTo>
                  <a:cubicBezTo>
                    <a:pt x="2402" y="3562"/>
                    <a:pt x="2435" y="3228"/>
                    <a:pt x="2428" y="3023"/>
                  </a:cubicBezTo>
                  <a:cubicBezTo>
                    <a:pt x="2441" y="2868"/>
                    <a:pt x="2423" y="2652"/>
                    <a:pt x="2425" y="2652"/>
                  </a:cubicBezTo>
                  <a:lnTo>
                    <a:pt x="2425" y="2652"/>
                  </a:lnTo>
                  <a:cubicBezTo>
                    <a:pt x="2425" y="2652"/>
                    <a:pt x="2427" y="2667"/>
                    <a:pt x="2431" y="2702"/>
                  </a:cubicBezTo>
                  <a:lnTo>
                    <a:pt x="2431" y="2603"/>
                  </a:lnTo>
                  <a:cubicBezTo>
                    <a:pt x="2431" y="2540"/>
                    <a:pt x="2435" y="2461"/>
                    <a:pt x="2441" y="2378"/>
                  </a:cubicBezTo>
                  <a:cubicBezTo>
                    <a:pt x="2451" y="2219"/>
                    <a:pt x="2461" y="2057"/>
                    <a:pt x="2461" y="2057"/>
                  </a:cubicBezTo>
                  <a:lnTo>
                    <a:pt x="2471" y="2051"/>
                  </a:lnTo>
                  <a:cubicBezTo>
                    <a:pt x="2487" y="1892"/>
                    <a:pt x="2501" y="1730"/>
                    <a:pt x="2510" y="1564"/>
                  </a:cubicBezTo>
                  <a:cubicBezTo>
                    <a:pt x="2514" y="1524"/>
                    <a:pt x="2517" y="1482"/>
                    <a:pt x="2521" y="1442"/>
                  </a:cubicBezTo>
                  <a:cubicBezTo>
                    <a:pt x="2521" y="1399"/>
                    <a:pt x="2521" y="1359"/>
                    <a:pt x="2517" y="1317"/>
                  </a:cubicBezTo>
                  <a:cubicBezTo>
                    <a:pt x="2517" y="1234"/>
                    <a:pt x="2514" y="1147"/>
                    <a:pt x="2514" y="1062"/>
                  </a:cubicBezTo>
                  <a:cubicBezTo>
                    <a:pt x="2507" y="721"/>
                    <a:pt x="2507" y="371"/>
                    <a:pt x="2540" y="7"/>
                  </a:cubicBezTo>
                  <a:lnTo>
                    <a:pt x="2540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2" name="Google Shape;312;p20"/>
            <p:cNvSpPr/>
            <p:nvPr/>
          </p:nvSpPr>
          <p:spPr>
            <a:xfrm rot="1233980">
              <a:off x="6838918" y="1237558"/>
              <a:ext cx="156554" cy="349302"/>
            </a:xfrm>
            <a:custGeom>
              <a:avLst/>
              <a:gdLst/>
              <a:ahLst/>
              <a:cxnLst/>
              <a:rect l="l" t="t" r="r" b="b"/>
              <a:pathLst>
                <a:path w="2911" h="6495" extrusionOk="0">
                  <a:moveTo>
                    <a:pt x="283" y="1697"/>
                  </a:moveTo>
                  <a:lnTo>
                    <a:pt x="283" y="2203"/>
                  </a:lnTo>
                  <a:lnTo>
                    <a:pt x="219" y="2213"/>
                  </a:lnTo>
                  <a:lnTo>
                    <a:pt x="283" y="2272"/>
                  </a:lnTo>
                  <a:cubicBezTo>
                    <a:pt x="286" y="2441"/>
                    <a:pt x="289" y="2606"/>
                    <a:pt x="295" y="2771"/>
                  </a:cubicBezTo>
                  <a:cubicBezTo>
                    <a:pt x="293" y="2771"/>
                    <a:pt x="291" y="2771"/>
                    <a:pt x="289" y="2771"/>
                  </a:cubicBezTo>
                  <a:cubicBezTo>
                    <a:pt x="245" y="2771"/>
                    <a:pt x="205" y="2742"/>
                    <a:pt x="183" y="2682"/>
                  </a:cubicBezTo>
                  <a:cubicBezTo>
                    <a:pt x="187" y="2655"/>
                    <a:pt x="196" y="2464"/>
                    <a:pt x="210" y="2259"/>
                  </a:cubicBezTo>
                  <a:cubicBezTo>
                    <a:pt x="226" y="2051"/>
                    <a:pt x="249" y="1832"/>
                    <a:pt x="266" y="1747"/>
                  </a:cubicBezTo>
                  <a:cubicBezTo>
                    <a:pt x="272" y="1720"/>
                    <a:pt x="279" y="1703"/>
                    <a:pt x="283" y="1697"/>
                  </a:cubicBezTo>
                  <a:close/>
                  <a:moveTo>
                    <a:pt x="338" y="4663"/>
                  </a:moveTo>
                  <a:lnTo>
                    <a:pt x="338" y="4663"/>
                  </a:lnTo>
                  <a:cubicBezTo>
                    <a:pt x="388" y="4778"/>
                    <a:pt x="467" y="4987"/>
                    <a:pt x="553" y="5219"/>
                  </a:cubicBezTo>
                  <a:cubicBezTo>
                    <a:pt x="567" y="5291"/>
                    <a:pt x="580" y="5364"/>
                    <a:pt x="593" y="5440"/>
                  </a:cubicBezTo>
                  <a:cubicBezTo>
                    <a:pt x="620" y="5625"/>
                    <a:pt x="643" y="5807"/>
                    <a:pt x="663" y="5993"/>
                  </a:cubicBezTo>
                  <a:lnTo>
                    <a:pt x="663" y="6002"/>
                  </a:lnTo>
                  <a:cubicBezTo>
                    <a:pt x="629" y="5900"/>
                    <a:pt x="586" y="5787"/>
                    <a:pt x="553" y="5668"/>
                  </a:cubicBezTo>
                  <a:cubicBezTo>
                    <a:pt x="533" y="5599"/>
                    <a:pt x="517" y="5529"/>
                    <a:pt x="501" y="5457"/>
                  </a:cubicBezTo>
                  <a:cubicBezTo>
                    <a:pt x="481" y="5384"/>
                    <a:pt x="457" y="5311"/>
                    <a:pt x="441" y="5235"/>
                  </a:cubicBezTo>
                  <a:lnTo>
                    <a:pt x="448" y="5120"/>
                  </a:lnTo>
                  <a:lnTo>
                    <a:pt x="338" y="4663"/>
                  </a:lnTo>
                  <a:close/>
                  <a:moveTo>
                    <a:pt x="94" y="1"/>
                  </a:moveTo>
                  <a:cubicBezTo>
                    <a:pt x="94" y="50"/>
                    <a:pt x="97" y="90"/>
                    <a:pt x="100" y="113"/>
                  </a:cubicBezTo>
                  <a:cubicBezTo>
                    <a:pt x="1" y="417"/>
                    <a:pt x="25" y="1475"/>
                    <a:pt x="17" y="1971"/>
                  </a:cubicBezTo>
                  <a:lnTo>
                    <a:pt x="60" y="1988"/>
                  </a:lnTo>
                  <a:cubicBezTo>
                    <a:pt x="54" y="2328"/>
                    <a:pt x="84" y="2655"/>
                    <a:pt x="114" y="3076"/>
                  </a:cubicBezTo>
                  <a:lnTo>
                    <a:pt x="147" y="3049"/>
                  </a:lnTo>
                  <a:cubicBezTo>
                    <a:pt x="176" y="3231"/>
                    <a:pt x="187" y="3466"/>
                    <a:pt x="193" y="3727"/>
                  </a:cubicBezTo>
                  <a:cubicBezTo>
                    <a:pt x="203" y="3989"/>
                    <a:pt x="233" y="4273"/>
                    <a:pt x="266" y="4560"/>
                  </a:cubicBezTo>
                  <a:cubicBezTo>
                    <a:pt x="246" y="4524"/>
                    <a:pt x="233" y="4375"/>
                    <a:pt x="229" y="4273"/>
                  </a:cubicBezTo>
                  <a:lnTo>
                    <a:pt x="229" y="4273"/>
                  </a:lnTo>
                  <a:cubicBezTo>
                    <a:pt x="219" y="4620"/>
                    <a:pt x="306" y="4981"/>
                    <a:pt x="382" y="5331"/>
                  </a:cubicBezTo>
                  <a:cubicBezTo>
                    <a:pt x="454" y="5685"/>
                    <a:pt x="517" y="6025"/>
                    <a:pt x="497" y="6336"/>
                  </a:cubicBezTo>
                  <a:cubicBezTo>
                    <a:pt x="504" y="6396"/>
                    <a:pt x="510" y="6445"/>
                    <a:pt x="513" y="6495"/>
                  </a:cubicBezTo>
                  <a:lnTo>
                    <a:pt x="2905" y="6495"/>
                  </a:lnTo>
                  <a:cubicBezTo>
                    <a:pt x="2911" y="6141"/>
                    <a:pt x="2878" y="5718"/>
                    <a:pt x="2792" y="5341"/>
                  </a:cubicBezTo>
                  <a:lnTo>
                    <a:pt x="2792" y="5341"/>
                  </a:lnTo>
                  <a:cubicBezTo>
                    <a:pt x="2798" y="5347"/>
                    <a:pt x="2809" y="5364"/>
                    <a:pt x="2825" y="5427"/>
                  </a:cubicBezTo>
                  <a:cubicBezTo>
                    <a:pt x="2815" y="5370"/>
                    <a:pt x="2802" y="5314"/>
                    <a:pt x="2792" y="5258"/>
                  </a:cubicBezTo>
                  <a:cubicBezTo>
                    <a:pt x="2778" y="5202"/>
                    <a:pt x="2763" y="5146"/>
                    <a:pt x="2749" y="5089"/>
                  </a:cubicBezTo>
                  <a:cubicBezTo>
                    <a:pt x="2723" y="4974"/>
                    <a:pt x="2696" y="4854"/>
                    <a:pt x="2670" y="4735"/>
                  </a:cubicBezTo>
                  <a:cubicBezTo>
                    <a:pt x="2613" y="4497"/>
                    <a:pt x="2594" y="4259"/>
                    <a:pt x="2567" y="4035"/>
                  </a:cubicBezTo>
                  <a:cubicBezTo>
                    <a:pt x="2554" y="3925"/>
                    <a:pt x="2540" y="3816"/>
                    <a:pt x="2528" y="3717"/>
                  </a:cubicBezTo>
                  <a:cubicBezTo>
                    <a:pt x="2521" y="3615"/>
                    <a:pt x="2511" y="3522"/>
                    <a:pt x="2501" y="3436"/>
                  </a:cubicBezTo>
                  <a:cubicBezTo>
                    <a:pt x="2481" y="3267"/>
                    <a:pt x="2451" y="3132"/>
                    <a:pt x="2409" y="3056"/>
                  </a:cubicBezTo>
                  <a:cubicBezTo>
                    <a:pt x="2409" y="3056"/>
                    <a:pt x="2386" y="2913"/>
                    <a:pt x="2375" y="2771"/>
                  </a:cubicBezTo>
                  <a:cubicBezTo>
                    <a:pt x="2362" y="2629"/>
                    <a:pt x="2349" y="2487"/>
                    <a:pt x="2349" y="2487"/>
                  </a:cubicBezTo>
                  <a:lnTo>
                    <a:pt x="2349" y="2487"/>
                  </a:lnTo>
                  <a:cubicBezTo>
                    <a:pt x="2351" y="2725"/>
                    <a:pt x="2345" y="2798"/>
                    <a:pt x="2334" y="2798"/>
                  </a:cubicBezTo>
                  <a:cubicBezTo>
                    <a:pt x="2318" y="2798"/>
                    <a:pt x="2292" y="2611"/>
                    <a:pt x="2275" y="2611"/>
                  </a:cubicBezTo>
                  <a:cubicBezTo>
                    <a:pt x="2270" y="2611"/>
                    <a:pt x="2265" y="2630"/>
                    <a:pt x="2263" y="2679"/>
                  </a:cubicBezTo>
                  <a:cubicBezTo>
                    <a:pt x="2251" y="2466"/>
                    <a:pt x="2271" y="2158"/>
                    <a:pt x="2289" y="2158"/>
                  </a:cubicBezTo>
                  <a:cubicBezTo>
                    <a:pt x="2296" y="2158"/>
                    <a:pt x="2302" y="2196"/>
                    <a:pt x="2306" y="2289"/>
                  </a:cubicBezTo>
                  <a:lnTo>
                    <a:pt x="2299" y="2342"/>
                  </a:lnTo>
                  <a:cubicBezTo>
                    <a:pt x="2304" y="2350"/>
                    <a:pt x="2309" y="2353"/>
                    <a:pt x="2312" y="2353"/>
                  </a:cubicBezTo>
                  <a:cubicBezTo>
                    <a:pt x="2341" y="2353"/>
                    <a:pt x="2337" y="2151"/>
                    <a:pt x="2349" y="1938"/>
                  </a:cubicBezTo>
                  <a:cubicBezTo>
                    <a:pt x="2355" y="1698"/>
                    <a:pt x="2359" y="1449"/>
                    <a:pt x="2384" y="1449"/>
                  </a:cubicBezTo>
                  <a:cubicBezTo>
                    <a:pt x="2385" y="1449"/>
                    <a:pt x="2385" y="1449"/>
                    <a:pt x="2386" y="1449"/>
                  </a:cubicBezTo>
                  <a:cubicBezTo>
                    <a:pt x="2402" y="959"/>
                    <a:pt x="2432" y="480"/>
                    <a:pt x="2465" y="1"/>
                  </a:cubicBezTo>
                  <a:lnTo>
                    <a:pt x="338" y="1"/>
                  </a:lnTo>
                  <a:cubicBezTo>
                    <a:pt x="335" y="76"/>
                    <a:pt x="332" y="152"/>
                    <a:pt x="325" y="225"/>
                  </a:cubicBezTo>
                  <a:cubicBezTo>
                    <a:pt x="318" y="152"/>
                    <a:pt x="312" y="76"/>
                    <a:pt x="309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3" name="Google Shape;313;p20"/>
            <p:cNvSpPr/>
            <p:nvPr/>
          </p:nvSpPr>
          <p:spPr>
            <a:xfrm rot="1233980">
              <a:off x="6171762" y="983475"/>
              <a:ext cx="136655" cy="349302"/>
            </a:xfrm>
            <a:custGeom>
              <a:avLst/>
              <a:gdLst/>
              <a:ahLst/>
              <a:cxnLst/>
              <a:rect l="l" t="t" r="r" b="b"/>
              <a:pathLst>
                <a:path w="2541" h="6495" extrusionOk="0">
                  <a:moveTo>
                    <a:pt x="70" y="2732"/>
                  </a:moveTo>
                  <a:cubicBezTo>
                    <a:pt x="70" y="2842"/>
                    <a:pt x="68" y="2877"/>
                    <a:pt x="65" y="2877"/>
                  </a:cubicBezTo>
                  <a:cubicBezTo>
                    <a:pt x="62" y="2877"/>
                    <a:pt x="59" y="2849"/>
                    <a:pt x="54" y="2821"/>
                  </a:cubicBezTo>
                  <a:lnTo>
                    <a:pt x="70" y="2732"/>
                  </a:lnTo>
                  <a:close/>
                  <a:moveTo>
                    <a:pt x="2382" y="3334"/>
                  </a:moveTo>
                  <a:lnTo>
                    <a:pt x="2382" y="3334"/>
                  </a:lnTo>
                  <a:cubicBezTo>
                    <a:pt x="2382" y="3334"/>
                    <a:pt x="2376" y="3397"/>
                    <a:pt x="2368" y="3485"/>
                  </a:cubicBezTo>
                  <a:cubicBezTo>
                    <a:pt x="2365" y="3479"/>
                    <a:pt x="2365" y="3479"/>
                    <a:pt x="2365" y="3476"/>
                  </a:cubicBezTo>
                  <a:cubicBezTo>
                    <a:pt x="2377" y="3374"/>
                    <a:pt x="2381" y="3334"/>
                    <a:pt x="2382" y="3334"/>
                  </a:cubicBezTo>
                  <a:close/>
                  <a:moveTo>
                    <a:pt x="2329" y="599"/>
                  </a:moveTo>
                  <a:cubicBezTo>
                    <a:pt x="2339" y="642"/>
                    <a:pt x="2352" y="695"/>
                    <a:pt x="2359" y="755"/>
                  </a:cubicBezTo>
                  <a:cubicBezTo>
                    <a:pt x="2375" y="854"/>
                    <a:pt x="2391" y="973"/>
                    <a:pt x="2402" y="1108"/>
                  </a:cubicBezTo>
                  <a:cubicBezTo>
                    <a:pt x="2405" y="1174"/>
                    <a:pt x="2411" y="1244"/>
                    <a:pt x="2418" y="1320"/>
                  </a:cubicBezTo>
                  <a:cubicBezTo>
                    <a:pt x="2418" y="1356"/>
                    <a:pt x="2421" y="1396"/>
                    <a:pt x="2421" y="1432"/>
                  </a:cubicBezTo>
                  <a:cubicBezTo>
                    <a:pt x="2421" y="1472"/>
                    <a:pt x="2421" y="1512"/>
                    <a:pt x="2418" y="1551"/>
                  </a:cubicBezTo>
                  <a:cubicBezTo>
                    <a:pt x="2401" y="1810"/>
                    <a:pt x="2384" y="1861"/>
                    <a:pt x="2371" y="1861"/>
                  </a:cubicBezTo>
                  <a:cubicBezTo>
                    <a:pt x="2363" y="1861"/>
                    <a:pt x="2357" y="1840"/>
                    <a:pt x="2354" y="1840"/>
                  </a:cubicBezTo>
                  <a:cubicBezTo>
                    <a:pt x="2352" y="1840"/>
                    <a:pt x="2352" y="1845"/>
                    <a:pt x="2352" y="1859"/>
                  </a:cubicBezTo>
                  <a:cubicBezTo>
                    <a:pt x="2299" y="2335"/>
                    <a:pt x="2309" y="2540"/>
                    <a:pt x="2329" y="2722"/>
                  </a:cubicBezTo>
                  <a:cubicBezTo>
                    <a:pt x="2345" y="2904"/>
                    <a:pt x="2359" y="3069"/>
                    <a:pt x="2316" y="3462"/>
                  </a:cubicBezTo>
                  <a:cubicBezTo>
                    <a:pt x="2296" y="3575"/>
                    <a:pt x="2278" y="3609"/>
                    <a:pt x="2262" y="3609"/>
                  </a:cubicBezTo>
                  <a:cubicBezTo>
                    <a:pt x="2239" y="3609"/>
                    <a:pt x="2219" y="3534"/>
                    <a:pt x="2201" y="3534"/>
                  </a:cubicBezTo>
                  <a:cubicBezTo>
                    <a:pt x="2197" y="3534"/>
                    <a:pt x="2193" y="3537"/>
                    <a:pt x="2190" y="3545"/>
                  </a:cubicBezTo>
                  <a:cubicBezTo>
                    <a:pt x="2193" y="3132"/>
                    <a:pt x="2249" y="2910"/>
                    <a:pt x="2263" y="2632"/>
                  </a:cubicBezTo>
                  <a:lnTo>
                    <a:pt x="2263" y="2632"/>
                  </a:lnTo>
                  <a:lnTo>
                    <a:pt x="2223" y="2977"/>
                  </a:lnTo>
                  <a:cubicBezTo>
                    <a:pt x="2217" y="2844"/>
                    <a:pt x="2213" y="2566"/>
                    <a:pt x="2243" y="2417"/>
                  </a:cubicBezTo>
                  <a:lnTo>
                    <a:pt x="2243" y="2417"/>
                  </a:lnTo>
                  <a:cubicBezTo>
                    <a:pt x="2233" y="2454"/>
                    <a:pt x="2223" y="2510"/>
                    <a:pt x="2217" y="2580"/>
                  </a:cubicBezTo>
                  <a:cubicBezTo>
                    <a:pt x="2243" y="2199"/>
                    <a:pt x="2279" y="1819"/>
                    <a:pt x="2325" y="1436"/>
                  </a:cubicBezTo>
                  <a:cubicBezTo>
                    <a:pt x="2329" y="1280"/>
                    <a:pt x="2329" y="1128"/>
                    <a:pt x="2329" y="973"/>
                  </a:cubicBezTo>
                  <a:lnTo>
                    <a:pt x="2329" y="599"/>
                  </a:lnTo>
                  <a:close/>
                  <a:moveTo>
                    <a:pt x="2309" y="5698"/>
                  </a:moveTo>
                  <a:cubicBezTo>
                    <a:pt x="2310" y="5706"/>
                    <a:pt x="2312" y="5715"/>
                    <a:pt x="2313" y="5725"/>
                  </a:cubicBezTo>
                  <a:lnTo>
                    <a:pt x="2313" y="5725"/>
                  </a:lnTo>
                  <a:cubicBezTo>
                    <a:pt x="2312" y="5715"/>
                    <a:pt x="2310" y="5706"/>
                    <a:pt x="2309" y="5698"/>
                  </a:cubicBezTo>
                  <a:close/>
                  <a:moveTo>
                    <a:pt x="2448" y="6339"/>
                  </a:moveTo>
                  <a:cubicBezTo>
                    <a:pt x="2448" y="6353"/>
                    <a:pt x="2444" y="6362"/>
                    <a:pt x="2444" y="6376"/>
                  </a:cubicBezTo>
                  <a:cubicBezTo>
                    <a:pt x="2444" y="6362"/>
                    <a:pt x="2448" y="6350"/>
                    <a:pt x="2448" y="6339"/>
                  </a:cubicBezTo>
                  <a:close/>
                  <a:moveTo>
                    <a:pt x="169" y="1"/>
                  </a:moveTo>
                  <a:cubicBezTo>
                    <a:pt x="166" y="10"/>
                    <a:pt x="166" y="21"/>
                    <a:pt x="166" y="27"/>
                  </a:cubicBezTo>
                  <a:cubicBezTo>
                    <a:pt x="166" y="367"/>
                    <a:pt x="163" y="705"/>
                    <a:pt x="160" y="1039"/>
                  </a:cubicBezTo>
                  <a:lnTo>
                    <a:pt x="219" y="886"/>
                  </a:lnTo>
                  <a:lnTo>
                    <a:pt x="213" y="1350"/>
                  </a:lnTo>
                  <a:cubicBezTo>
                    <a:pt x="207" y="1402"/>
                    <a:pt x="198" y="1439"/>
                    <a:pt x="189" y="1439"/>
                  </a:cubicBezTo>
                  <a:cubicBezTo>
                    <a:pt x="178" y="1439"/>
                    <a:pt x="167" y="1371"/>
                    <a:pt x="169" y="1181"/>
                  </a:cubicBezTo>
                  <a:lnTo>
                    <a:pt x="169" y="1181"/>
                  </a:lnTo>
                  <a:cubicBezTo>
                    <a:pt x="149" y="1270"/>
                    <a:pt x="163" y="1405"/>
                    <a:pt x="166" y="1524"/>
                  </a:cubicBezTo>
                  <a:cubicBezTo>
                    <a:pt x="169" y="1643"/>
                    <a:pt x="179" y="1743"/>
                    <a:pt x="183" y="1747"/>
                  </a:cubicBezTo>
                  <a:cubicBezTo>
                    <a:pt x="159" y="1924"/>
                    <a:pt x="145" y="1986"/>
                    <a:pt x="137" y="1986"/>
                  </a:cubicBezTo>
                  <a:cubicBezTo>
                    <a:pt x="118" y="1986"/>
                    <a:pt x="129" y="1664"/>
                    <a:pt x="122" y="1664"/>
                  </a:cubicBezTo>
                  <a:lnTo>
                    <a:pt x="122" y="1664"/>
                  </a:lnTo>
                  <a:cubicBezTo>
                    <a:pt x="121" y="1664"/>
                    <a:pt x="119" y="1673"/>
                    <a:pt x="117" y="1693"/>
                  </a:cubicBezTo>
                  <a:lnTo>
                    <a:pt x="97" y="1965"/>
                  </a:lnTo>
                  <a:lnTo>
                    <a:pt x="110" y="1901"/>
                  </a:lnTo>
                  <a:lnTo>
                    <a:pt x="110" y="1901"/>
                  </a:lnTo>
                  <a:cubicBezTo>
                    <a:pt x="114" y="2120"/>
                    <a:pt x="137" y="2143"/>
                    <a:pt x="94" y="2540"/>
                  </a:cubicBezTo>
                  <a:cubicBezTo>
                    <a:pt x="67" y="2794"/>
                    <a:pt x="50" y="2669"/>
                    <a:pt x="44" y="2768"/>
                  </a:cubicBezTo>
                  <a:cubicBezTo>
                    <a:pt x="41" y="2768"/>
                    <a:pt x="37" y="2778"/>
                    <a:pt x="37" y="2801"/>
                  </a:cubicBezTo>
                  <a:cubicBezTo>
                    <a:pt x="37" y="2824"/>
                    <a:pt x="34" y="2861"/>
                    <a:pt x="34" y="2924"/>
                  </a:cubicBezTo>
                  <a:lnTo>
                    <a:pt x="1" y="3508"/>
                  </a:lnTo>
                  <a:lnTo>
                    <a:pt x="57" y="3274"/>
                  </a:lnTo>
                  <a:cubicBezTo>
                    <a:pt x="64" y="3406"/>
                    <a:pt x="57" y="3545"/>
                    <a:pt x="57" y="3615"/>
                  </a:cubicBezTo>
                  <a:cubicBezTo>
                    <a:pt x="59" y="3647"/>
                    <a:pt x="60" y="3665"/>
                    <a:pt x="64" y="3665"/>
                  </a:cubicBezTo>
                  <a:cubicBezTo>
                    <a:pt x="68" y="3665"/>
                    <a:pt x="76" y="3639"/>
                    <a:pt x="90" y="3578"/>
                  </a:cubicBezTo>
                  <a:lnTo>
                    <a:pt x="90" y="3578"/>
                  </a:lnTo>
                  <a:cubicBezTo>
                    <a:pt x="67" y="3681"/>
                    <a:pt x="60" y="3856"/>
                    <a:pt x="54" y="4071"/>
                  </a:cubicBezTo>
                  <a:cubicBezTo>
                    <a:pt x="50" y="4187"/>
                    <a:pt x="50" y="4309"/>
                    <a:pt x="47" y="4438"/>
                  </a:cubicBezTo>
                  <a:cubicBezTo>
                    <a:pt x="44" y="4567"/>
                    <a:pt x="44" y="4699"/>
                    <a:pt x="50" y="4831"/>
                  </a:cubicBezTo>
                  <a:cubicBezTo>
                    <a:pt x="80" y="5361"/>
                    <a:pt x="106" y="5870"/>
                    <a:pt x="114" y="5996"/>
                  </a:cubicBezTo>
                  <a:cubicBezTo>
                    <a:pt x="137" y="6161"/>
                    <a:pt x="169" y="6323"/>
                    <a:pt x="199" y="6495"/>
                  </a:cubicBezTo>
                  <a:lnTo>
                    <a:pt x="2302" y="6495"/>
                  </a:lnTo>
                  <a:cubicBezTo>
                    <a:pt x="2292" y="6409"/>
                    <a:pt x="2283" y="6323"/>
                    <a:pt x="2269" y="6240"/>
                  </a:cubicBezTo>
                  <a:cubicBezTo>
                    <a:pt x="2252" y="6062"/>
                    <a:pt x="2236" y="5883"/>
                    <a:pt x="2223" y="5704"/>
                  </a:cubicBezTo>
                  <a:cubicBezTo>
                    <a:pt x="2206" y="5477"/>
                    <a:pt x="2193" y="5245"/>
                    <a:pt x="2183" y="5013"/>
                  </a:cubicBezTo>
                  <a:lnTo>
                    <a:pt x="2183" y="5013"/>
                  </a:lnTo>
                  <a:cubicBezTo>
                    <a:pt x="2188" y="5033"/>
                    <a:pt x="2193" y="5043"/>
                    <a:pt x="2196" y="5043"/>
                  </a:cubicBezTo>
                  <a:cubicBezTo>
                    <a:pt x="2199" y="5043"/>
                    <a:pt x="2202" y="5035"/>
                    <a:pt x="2203" y="5016"/>
                  </a:cubicBezTo>
                  <a:lnTo>
                    <a:pt x="2186" y="4782"/>
                  </a:lnTo>
                  <a:cubicBezTo>
                    <a:pt x="2190" y="4751"/>
                    <a:pt x="2195" y="4738"/>
                    <a:pt x="2199" y="4738"/>
                  </a:cubicBezTo>
                  <a:cubicBezTo>
                    <a:pt x="2219" y="4738"/>
                    <a:pt x="2245" y="5003"/>
                    <a:pt x="2255" y="5003"/>
                  </a:cubicBezTo>
                  <a:cubicBezTo>
                    <a:pt x="2258" y="5003"/>
                    <a:pt x="2260" y="4981"/>
                    <a:pt x="2260" y="4924"/>
                  </a:cubicBezTo>
                  <a:cubicBezTo>
                    <a:pt x="2279" y="5083"/>
                    <a:pt x="2306" y="5248"/>
                    <a:pt x="2325" y="5430"/>
                  </a:cubicBezTo>
                  <a:cubicBezTo>
                    <a:pt x="2336" y="5520"/>
                    <a:pt x="2342" y="5616"/>
                    <a:pt x="2348" y="5715"/>
                  </a:cubicBezTo>
                  <a:cubicBezTo>
                    <a:pt x="2359" y="5814"/>
                    <a:pt x="2368" y="5916"/>
                    <a:pt x="2371" y="6025"/>
                  </a:cubicBezTo>
                  <a:lnTo>
                    <a:pt x="2332" y="6104"/>
                  </a:lnTo>
                  <a:cubicBezTo>
                    <a:pt x="2341" y="6074"/>
                    <a:pt x="2333" y="5851"/>
                    <a:pt x="2313" y="5725"/>
                  </a:cubicBezTo>
                  <a:lnTo>
                    <a:pt x="2313" y="5725"/>
                  </a:lnTo>
                  <a:cubicBezTo>
                    <a:pt x="2339" y="5900"/>
                    <a:pt x="2311" y="6275"/>
                    <a:pt x="2359" y="6495"/>
                  </a:cubicBezTo>
                  <a:lnTo>
                    <a:pt x="2385" y="6495"/>
                  </a:lnTo>
                  <a:lnTo>
                    <a:pt x="2391" y="6263"/>
                  </a:lnTo>
                  <a:cubicBezTo>
                    <a:pt x="2405" y="6336"/>
                    <a:pt x="2418" y="6416"/>
                    <a:pt x="2435" y="6495"/>
                  </a:cubicBezTo>
                  <a:lnTo>
                    <a:pt x="2494" y="6495"/>
                  </a:lnTo>
                  <a:cubicBezTo>
                    <a:pt x="2482" y="6384"/>
                    <a:pt x="2472" y="6301"/>
                    <a:pt x="2461" y="6301"/>
                  </a:cubicBezTo>
                  <a:cubicBezTo>
                    <a:pt x="2456" y="6301"/>
                    <a:pt x="2452" y="6313"/>
                    <a:pt x="2448" y="6339"/>
                  </a:cubicBezTo>
                  <a:cubicBezTo>
                    <a:pt x="2464" y="6211"/>
                    <a:pt x="2461" y="6098"/>
                    <a:pt x="2455" y="5976"/>
                  </a:cubicBezTo>
                  <a:cubicBezTo>
                    <a:pt x="2451" y="5843"/>
                    <a:pt x="2438" y="5701"/>
                    <a:pt x="2461" y="5512"/>
                  </a:cubicBezTo>
                  <a:lnTo>
                    <a:pt x="2461" y="5512"/>
                  </a:lnTo>
                  <a:cubicBezTo>
                    <a:pt x="2454" y="5518"/>
                    <a:pt x="2448" y="5545"/>
                    <a:pt x="2443" y="5545"/>
                  </a:cubicBezTo>
                  <a:cubicBezTo>
                    <a:pt x="2437" y="5545"/>
                    <a:pt x="2432" y="5502"/>
                    <a:pt x="2428" y="5318"/>
                  </a:cubicBezTo>
                  <a:cubicBezTo>
                    <a:pt x="2421" y="5304"/>
                    <a:pt x="2415" y="5268"/>
                    <a:pt x="2408" y="5248"/>
                  </a:cubicBezTo>
                  <a:lnTo>
                    <a:pt x="2408" y="5245"/>
                  </a:lnTo>
                  <a:cubicBezTo>
                    <a:pt x="2406" y="5237"/>
                    <a:pt x="2406" y="5233"/>
                    <a:pt x="2406" y="5233"/>
                  </a:cubicBezTo>
                  <a:lnTo>
                    <a:pt x="2406" y="5233"/>
                  </a:lnTo>
                  <a:cubicBezTo>
                    <a:pt x="2405" y="5233"/>
                    <a:pt x="2406" y="5239"/>
                    <a:pt x="2408" y="5251"/>
                  </a:cubicBezTo>
                  <a:cubicBezTo>
                    <a:pt x="2405" y="5327"/>
                    <a:pt x="2398" y="5390"/>
                    <a:pt x="2391" y="5417"/>
                  </a:cubicBezTo>
                  <a:cubicBezTo>
                    <a:pt x="2345" y="5254"/>
                    <a:pt x="2316" y="4735"/>
                    <a:pt x="2296" y="4560"/>
                  </a:cubicBezTo>
                  <a:cubicBezTo>
                    <a:pt x="2298" y="4506"/>
                    <a:pt x="2300" y="4488"/>
                    <a:pt x="2302" y="4488"/>
                  </a:cubicBezTo>
                  <a:cubicBezTo>
                    <a:pt x="2307" y="4488"/>
                    <a:pt x="2313" y="4559"/>
                    <a:pt x="2322" y="4559"/>
                  </a:cubicBezTo>
                  <a:cubicBezTo>
                    <a:pt x="2325" y="4559"/>
                    <a:pt x="2328" y="4552"/>
                    <a:pt x="2332" y="4534"/>
                  </a:cubicBezTo>
                  <a:lnTo>
                    <a:pt x="2302" y="4273"/>
                  </a:lnTo>
                  <a:cubicBezTo>
                    <a:pt x="2327" y="4255"/>
                    <a:pt x="2346" y="4020"/>
                    <a:pt x="2363" y="4020"/>
                  </a:cubicBezTo>
                  <a:cubicBezTo>
                    <a:pt x="2370" y="4020"/>
                    <a:pt x="2378" y="4069"/>
                    <a:pt x="2385" y="4213"/>
                  </a:cubicBezTo>
                  <a:lnTo>
                    <a:pt x="2388" y="3803"/>
                  </a:lnTo>
                  <a:cubicBezTo>
                    <a:pt x="2402" y="3562"/>
                    <a:pt x="2435" y="3228"/>
                    <a:pt x="2428" y="3023"/>
                  </a:cubicBezTo>
                  <a:cubicBezTo>
                    <a:pt x="2441" y="2868"/>
                    <a:pt x="2421" y="2652"/>
                    <a:pt x="2423" y="2652"/>
                  </a:cubicBezTo>
                  <a:lnTo>
                    <a:pt x="2423" y="2652"/>
                  </a:lnTo>
                  <a:cubicBezTo>
                    <a:pt x="2424" y="2652"/>
                    <a:pt x="2426" y="2667"/>
                    <a:pt x="2431" y="2702"/>
                  </a:cubicBezTo>
                  <a:lnTo>
                    <a:pt x="2431" y="2603"/>
                  </a:lnTo>
                  <a:cubicBezTo>
                    <a:pt x="2431" y="2540"/>
                    <a:pt x="2435" y="2461"/>
                    <a:pt x="2441" y="2378"/>
                  </a:cubicBezTo>
                  <a:cubicBezTo>
                    <a:pt x="2451" y="2219"/>
                    <a:pt x="2461" y="2057"/>
                    <a:pt x="2461" y="2057"/>
                  </a:cubicBezTo>
                  <a:lnTo>
                    <a:pt x="2471" y="2051"/>
                  </a:lnTo>
                  <a:cubicBezTo>
                    <a:pt x="2487" y="1892"/>
                    <a:pt x="2501" y="1730"/>
                    <a:pt x="2510" y="1564"/>
                  </a:cubicBezTo>
                  <a:cubicBezTo>
                    <a:pt x="2514" y="1524"/>
                    <a:pt x="2517" y="1482"/>
                    <a:pt x="2521" y="1442"/>
                  </a:cubicBezTo>
                  <a:cubicBezTo>
                    <a:pt x="2517" y="1399"/>
                    <a:pt x="2517" y="1359"/>
                    <a:pt x="2517" y="1317"/>
                  </a:cubicBezTo>
                  <a:cubicBezTo>
                    <a:pt x="2517" y="1234"/>
                    <a:pt x="2514" y="1147"/>
                    <a:pt x="2514" y="1062"/>
                  </a:cubicBezTo>
                  <a:cubicBezTo>
                    <a:pt x="2507" y="721"/>
                    <a:pt x="2507" y="371"/>
                    <a:pt x="2540" y="7"/>
                  </a:cubicBezTo>
                  <a:lnTo>
                    <a:pt x="2540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4" name="Google Shape;314;p20"/>
            <p:cNvSpPr/>
            <p:nvPr/>
          </p:nvSpPr>
          <p:spPr>
            <a:xfrm rot="1233980">
              <a:off x="6394228" y="1070688"/>
              <a:ext cx="156554" cy="349302"/>
            </a:xfrm>
            <a:custGeom>
              <a:avLst/>
              <a:gdLst/>
              <a:ahLst/>
              <a:cxnLst/>
              <a:rect l="l" t="t" r="r" b="b"/>
              <a:pathLst>
                <a:path w="2911" h="6495" extrusionOk="0">
                  <a:moveTo>
                    <a:pt x="286" y="1697"/>
                  </a:moveTo>
                  <a:lnTo>
                    <a:pt x="286" y="2203"/>
                  </a:lnTo>
                  <a:lnTo>
                    <a:pt x="222" y="2213"/>
                  </a:lnTo>
                  <a:lnTo>
                    <a:pt x="286" y="2272"/>
                  </a:lnTo>
                  <a:cubicBezTo>
                    <a:pt x="289" y="2441"/>
                    <a:pt x="292" y="2606"/>
                    <a:pt x="298" y="2771"/>
                  </a:cubicBezTo>
                  <a:cubicBezTo>
                    <a:pt x="296" y="2771"/>
                    <a:pt x="294" y="2771"/>
                    <a:pt x="292" y="2771"/>
                  </a:cubicBezTo>
                  <a:cubicBezTo>
                    <a:pt x="248" y="2771"/>
                    <a:pt x="208" y="2742"/>
                    <a:pt x="186" y="2682"/>
                  </a:cubicBezTo>
                  <a:cubicBezTo>
                    <a:pt x="190" y="2655"/>
                    <a:pt x="199" y="2464"/>
                    <a:pt x="209" y="2259"/>
                  </a:cubicBezTo>
                  <a:cubicBezTo>
                    <a:pt x="229" y="2051"/>
                    <a:pt x="252" y="1832"/>
                    <a:pt x="269" y="1747"/>
                  </a:cubicBezTo>
                  <a:cubicBezTo>
                    <a:pt x="275" y="1720"/>
                    <a:pt x="278" y="1703"/>
                    <a:pt x="286" y="1697"/>
                  </a:cubicBezTo>
                  <a:close/>
                  <a:moveTo>
                    <a:pt x="341" y="4663"/>
                  </a:moveTo>
                  <a:lnTo>
                    <a:pt x="341" y="4663"/>
                  </a:lnTo>
                  <a:cubicBezTo>
                    <a:pt x="391" y="4778"/>
                    <a:pt x="470" y="4987"/>
                    <a:pt x="556" y="5219"/>
                  </a:cubicBezTo>
                  <a:cubicBezTo>
                    <a:pt x="570" y="5291"/>
                    <a:pt x="583" y="5364"/>
                    <a:pt x="596" y="5440"/>
                  </a:cubicBezTo>
                  <a:cubicBezTo>
                    <a:pt x="623" y="5625"/>
                    <a:pt x="646" y="5807"/>
                    <a:pt x="662" y="5992"/>
                  </a:cubicBezTo>
                  <a:lnTo>
                    <a:pt x="662" y="5992"/>
                  </a:lnTo>
                  <a:cubicBezTo>
                    <a:pt x="630" y="5893"/>
                    <a:pt x="588" y="5783"/>
                    <a:pt x="556" y="5668"/>
                  </a:cubicBezTo>
                  <a:cubicBezTo>
                    <a:pt x="536" y="5599"/>
                    <a:pt x="516" y="5529"/>
                    <a:pt x="500" y="5457"/>
                  </a:cubicBezTo>
                  <a:cubicBezTo>
                    <a:pt x="480" y="5384"/>
                    <a:pt x="460" y="5311"/>
                    <a:pt x="444" y="5235"/>
                  </a:cubicBezTo>
                  <a:lnTo>
                    <a:pt x="451" y="5120"/>
                  </a:lnTo>
                  <a:lnTo>
                    <a:pt x="341" y="4663"/>
                  </a:lnTo>
                  <a:close/>
                  <a:moveTo>
                    <a:pt x="97" y="1"/>
                  </a:moveTo>
                  <a:cubicBezTo>
                    <a:pt x="97" y="50"/>
                    <a:pt x="97" y="90"/>
                    <a:pt x="103" y="113"/>
                  </a:cubicBezTo>
                  <a:cubicBezTo>
                    <a:pt x="1" y="417"/>
                    <a:pt x="28" y="1475"/>
                    <a:pt x="20" y="1971"/>
                  </a:cubicBezTo>
                  <a:lnTo>
                    <a:pt x="63" y="1988"/>
                  </a:lnTo>
                  <a:cubicBezTo>
                    <a:pt x="54" y="2328"/>
                    <a:pt x="87" y="2655"/>
                    <a:pt x="113" y="3076"/>
                  </a:cubicBezTo>
                  <a:lnTo>
                    <a:pt x="150" y="3049"/>
                  </a:lnTo>
                  <a:cubicBezTo>
                    <a:pt x="176" y="3231"/>
                    <a:pt x="186" y="3466"/>
                    <a:pt x="196" y="3727"/>
                  </a:cubicBezTo>
                  <a:cubicBezTo>
                    <a:pt x="206" y="3989"/>
                    <a:pt x="232" y="4273"/>
                    <a:pt x="266" y="4560"/>
                  </a:cubicBezTo>
                  <a:cubicBezTo>
                    <a:pt x="249" y="4524"/>
                    <a:pt x="236" y="4375"/>
                    <a:pt x="232" y="4273"/>
                  </a:cubicBezTo>
                  <a:lnTo>
                    <a:pt x="232" y="4273"/>
                  </a:lnTo>
                  <a:cubicBezTo>
                    <a:pt x="222" y="4620"/>
                    <a:pt x="305" y="4981"/>
                    <a:pt x="385" y="5331"/>
                  </a:cubicBezTo>
                  <a:cubicBezTo>
                    <a:pt x="457" y="5685"/>
                    <a:pt x="516" y="6025"/>
                    <a:pt x="497" y="6336"/>
                  </a:cubicBezTo>
                  <a:cubicBezTo>
                    <a:pt x="507" y="6396"/>
                    <a:pt x="510" y="6445"/>
                    <a:pt x="513" y="6495"/>
                  </a:cubicBezTo>
                  <a:lnTo>
                    <a:pt x="2908" y="6495"/>
                  </a:lnTo>
                  <a:cubicBezTo>
                    <a:pt x="2911" y="6141"/>
                    <a:pt x="2881" y="5718"/>
                    <a:pt x="2795" y="5341"/>
                  </a:cubicBezTo>
                  <a:lnTo>
                    <a:pt x="2795" y="5341"/>
                  </a:lnTo>
                  <a:cubicBezTo>
                    <a:pt x="2801" y="5347"/>
                    <a:pt x="2812" y="5364"/>
                    <a:pt x="2825" y="5427"/>
                  </a:cubicBezTo>
                  <a:cubicBezTo>
                    <a:pt x="2815" y="5370"/>
                    <a:pt x="2805" y="5314"/>
                    <a:pt x="2795" y="5258"/>
                  </a:cubicBezTo>
                  <a:cubicBezTo>
                    <a:pt x="2781" y="5202"/>
                    <a:pt x="2766" y="5146"/>
                    <a:pt x="2752" y="5089"/>
                  </a:cubicBezTo>
                  <a:cubicBezTo>
                    <a:pt x="2726" y="4974"/>
                    <a:pt x="2699" y="4854"/>
                    <a:pt x="2673" y="4735"/>
                  </a:cubicBezTo>
                  <a:cubicBezTo>
                    <a:pt x="2613" y="4497"/>
                    <a:pt x="2597" y="4259"/>
                    <a:pt x="2570" y="4035"/>
                  </a:cubicBezTo>
                  <a:cubicBezTo>
                    <a:pt x="2557" y="3925"/>
                    <a:pt x="2543" y="3816"/>
                    <a:pt x="2531" y="3717"/>
                  </a:cubicBezTo>
                  <a:cubicBezTo>
                    <a:pt x="2520" y="3615"/>
                    <a:pt x="2514" y="3522"/>
                    <a:pt x="2504" y="3436"/>
                  </a:cubicBezTo>
                  <a:cubicBezTo>
                    <a:pt x="2484" y="3267"/>
                    <a:pt x="2455" y="3132"/>
                    <a:pt x="2412" y="3056"/>
                  </a:cubicBezTo>
                  <a:cubicBezTo>
                    <a:pt x="2412" y="3056"/>
                    <a:pt x="2389" y="2913"/>
                    <a:pt x="2378" y="2771"/>
                  </a:cubicBezTo>
                  <a:cubicBezTo>
                    <a:pt x="2365" y="2629"/>
                    <a:pt x="2352" y="2487"/>
                    <a:pt x="2352" y="2487"/>
                  </a:cubicBezTo>
                  <a:lnTo>
                    <a:pt x="2352" y="2487"/>
                  </a:lnTo>
                  <a:cubicBezTo>
                    <a:pt x="2354" y="2725"/>
                    <a:pt x="2348" y="2798"/>
                    <a:pt x="2337" y="2798"/>
                  </a:cubicBezTo>
                  <a:cubicBezTo>
                    <a:pt x="2321" y="2798"/>
                    <a:pt x="2295" y="2611"/>
                    <a:pt x="2278" y="2611"/>
                  </a:cubicBezTo>
                  <a:cubicBezTo>
                    <a:pt x="2273" y="2611"/>
                    <a:pt x="2268" y="2630"/>
                    <a:pt x="2266" y="2679"/>
                  </a:cubicBezTo>
                  <a:cubicBezTo>
                    <a:pt x="2254" y="2466"/>
                    <a:pt x="2274" y="2158"/>
                    <a:pt x="2292" y="2158"/>
                  </a:cubicBezTo>
                  <a:cubicBezTo>
                    <a:pt x="2299" y="2158"/>
                    <a:pt x="2305" y="2196"/>
                    <a:pt x="2309" y="2289"/>
                  </a:cubicBezTo>
                  <a:lnTo>
                    <a:pt x="2302" y="2342"/>
                  </a:lnTo>
                  <a:cubicBezTo>
                    <a:pt x="2307" y="2350"/>
                    <a:pt x="2312" y="2353"/>
                    <a:pt x="2315" y="2353"/>
                  </a:cubicBezTo>
                  <a:cubicBezTo>
                    <a:pt x="2344" y="2353"/>
                    <a:pt x="2340" y="2151"/>
                    <a:pt x="2352" y="1938"/>
                  </a:cubicBezTo>
                  <a:cubicBezTo>
                    <a:pt x="2358" y="1698"/>
                    <a:pt x="2362" y="1449"/>
                    <a:pt x="2387" y="1449"/>
                  </a:cubicBezTo>
                  <a:cubicBezTo>
                    <a:pt x="2388" y="1449"/>
                    <a:pt x="2388" y="1449"/>
                    <a:pt x="2389" y="1449"/>
                  </a:cubicBezTo>
                  <a:cubicBezTo>
                    <a:pt x="2401" y="959"/>
                    <a:pt x="2435" y="480"/>
                    <a:pt x="2468" y="1"/>
                  </a:cubicBezTo>
                  <a:lnTo>
                    <a:pt x="338" y="1"/>
                  </a:lnTo>
                  <a:cubicBezTo>
                    <a:pt x="335" y="76"/>
                    <a:pt x="332" y="152"/>
                    <a:pt x="328" y="225"/>
                  </a:cubicBezTo>
                  <a:cubicBezTo>
                    <a:pt x="321" y="152"/>
                    <a:pt x="315" y="76"/>
                    <a:pt x="312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3" name="Google Shape;315;p20"/>
          <p:cNvGrpSpPr/>
          <p:nvPr/>
        </p:nvGrpSpPr>
        <p:grpSpPr>
          <a:xfrm>
            <a:off x="1928632" y="1360707"/>
            <a:ext cx="1761121" cy="1639676"/>
            <a:chOff x="1376172" y="452280"/>
            <a:chExt cx="1320841" cy="1229757"/>
          </a:xfrm>
        </p:grpSpPr>
        <p:sp>
          <p:nvSpPr>
            <p:cNvPr id="316" name="Google Shape;316;p20"/>
            <p:cNvSpPr/>
            <p:nvPr/>
          </p:nvSpPr>
          <p:spPr>
            <a:xfrm rot="-3998617">
              <a:off x="1623217" y="567436"/>
              <a:ext cx="830012" cy="950521"/>
            </a:xfrm>
            <a:custGeom>
              <a:avLst/>
              <a:gdLst/>
              <a:ahLst/>
              <a:cxnLst/>
              <a:rect l="l" t="t" r="r" b="b"/>
              <a:pathLst>
                <a:path w="12501" h="14316" extrusionOk="0">
                  <a:moveTo>
                    <a:pt x="7699" y="1"/>
                  </a:moveTo>
                  <a:cubicBezTo>
                    <a:pt x="6441" y="1"/>
                    <a:pt x="5583" y="887"/>
                    <a:pt x="5559" y="913"/>
                  </a:cubicBezTo>
                  <a:cubicBezTo>
                    <a:pt x="5364" y="858"/>
                    <a:pt x="5164" y="832"/>
                    <a:pt x="4965" y="832"/>
                  </a:cubicBezTo>
                  <a:cubicBezTo>
                    <a:pt x="4548" y="832"/>
                    <a:pt x="4138" y="949"/>
                    <a:pt x="3790" y="1178"/>
                  </a:cubicBezTo>
                  <a:cubicBezTo>
                    <a:pt x="3615" y="1293"/>
                    <a:pt x="3453" y="1442"/>
                    <a:pt x="3317" y="1614"/>
                  </a:cubicBezTo>
                  <a:cubicBezTo>
                    <a:pt x="3149" y="1833"/>
                    <a:pt x="3050" y="2051"/>
                    <a:pt x="2994" y="2259"/>
                  </a:cubicBezTo>
                  <a:cubicBezTo>
                    <a:pt x="2815" y="2900"/>
                    <a:pt x="3070" y="3426"/>
                    <a:pt x="3070" y="3426"/>
                  </a:cubicBezTo>
                  <a:cubicBezTo>
                    <a:pt x="3070" y="3426"/>
                    <a:pt x="2421" y="3919"/>
                    <a:pt x="1717" y="4871"/>
                  </a:cubicBezTo>
                  <a:cubicBezTo>
                    <a:pt x="1668" y="4862"/>
                    <a:pt x="1618" y="4857"/>
                    <a:pt x="1571" y="4857"/>
                  </a:cubicBezTo>
                  <a:cubicBezTo>
                    <a:pt x="1433" y="4857"/>
                    <a:pt x="1308" y="4898"/>
                    <a:pt x="1214" y="4983"/>
                  </a:cubicBezTo>
                  <a:cubicBezTo>
                    <a:pt x="1036" y="5152"/>
                    <a:pt x="1016" y="5447"/>
                    <a:pt x="1139" y="5748"/>
                  </a:cubicBezTo>
                  <a:cubicBezTo>
                    <a:pt x="613" y="6654"/>
                    <a:pt x="150" y="7817"/>
                    <a:pt x="1" y="9226"/>
                  </a:cubicBezTo>
                  <a:lnTo>
                    <a:pt x="87" y="12507"/>
                  </a:lnTo>
                  <a:lnTo>
                    <a:pt x="133" y="14315"/>
                  </a:lnTo>
                  <a:lnTo>
                    <a:pt x="1860" y="13763"/>
                  </a:lnTo>
                  <a:lnTo>
                    <a:pt x="4773" y="12827"/>
                  </a:lnTo>
                  <a:cubicBezTo>
                    <a:pt x="4773" y="12827"/>
                    <a:pt x="6009" y="12321"/>
                    <a:pt x="7438" y="10896"/>
                  </a:cubicBezTo>
                  <a:cubicBezTo>
                    <a:pt x="7573" y="10954"/>
                    <a:pt x="7708" y="10984"/>
                    <a:pt x="7831" y="10984"/>
                  </a:cubicBezTo>
                  <a:cubicBezTo>
                    <a:pt x="7988" y="10984"/>
                    <a:pt x="8127" y="10935"/>
                    <a:pt x="8225" y="10833"/>
                  </a:cubicBezTo>
                  <a:cubicBezTo>
                    <a:pt x="8404" y="10645"/>
                    <a:pt x="8393" y="10328"/>
                    <a:pt x="8231" y="10020"/>
                  </a:cubicBezTo>
                  <a:cubicBezTo>
                    <a:pt x="8532" y="9653"/>
                    <a:pt x="8833" y="9246"/>
                    <a:pt x="9124" y="8789"/>
                  </a:cubicBezTo>
                  <a:cubicBezTo>
                    <a:pt x="9227" y="8811"/>
                    <a:pt x="9325" y="8821"/>
                    <a:pt x="9419" y="8821"/>
                  </a:cubicBezTo>
                  <a:cubicBezTo>
                    <a:pt x="9632" y="8821"/>
                    <a:pt x="9822" y="8770"/>
                    <a:pt x="9994" y="8687"/>
                  </a:cubicBezTo>
                  <a:cubicBezTo>
                    <a:pt x="10295" y="8545"/>
                    <a:pt x="10533" y="8304"/>
                    <a:pt x="10708" y="8055"/>
                  </a:cubicBezTo>
                  <a:cubicBezTo>
                    <a:pt x="11042" y="7596"/>
                    <a:pt x="11128" y="7004"/>
                    <a:pt x="10960" y="6459"/>
                  </a:cubicBezTo>
                  <a:cubicBezTo>
                    <a:pt x="10896" y="6260"/>
                    <a:pt x="10831" y="6065"/>
                    <a:pt x="10754" y="5876"/>
                  </a:cubicBezTo>
                  <a:lnTo>
                    <a:pt x="10754" y="5876"/>
                  </a:lnTo>
                  <a:cubicBezTo>
                    <a:pt x="10801" y="5986"/>
                    <a:pt x="10821" y="6048"/>
                    <a:pt x="10821" y="6048"/>
                  </a:cubicBezTo>
                  <a:cubicBezTo>
                    <a:pt x="11258" y="5572"/>
                    <a:pt x="12500" y="3426"/>
                    <a:pt x="10057" y="1088"/>
                  </a:cubicBezTo>
                  <a:cubicBezTo>
                    <a:pt x="9199" y="267"/>
                    <a:pt x="8389" y="1"/>
                    <a:pt x="7699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7" name="Google Shape;317;p20"/>
            <p:cNvSpPr/>
            <p:nvPr/>
          </p:nvSpPr>
          <p:spPr>
            <a:xfrm rot="-3998617">
              <a:off x="1595160" y="538417"/>
              <a:ext cx="882863" cy="1057484"/>
            </a:xfrm>
            <a:custGeom>
              <a:avLst/>
              <a:gdLst/>
              <a:ahLst/>
              <a:cxnLst/>
              <a:rect l="l" t="t" r="r" b="b"/>
              <a:pathLst>
                <a:path w="13297" h="15927" extrusionOk="0">
                  <a:moveTo>
                    <a:pt x="8440" y="0"/>
                  </a:moveTo>
                  <a:cubicBezTo>
                    <a:pt x="7471" y="0"/>
                    <a:pt x="6643" y="416"/>
                    <a:pt x="6104" y="858"/>
                  </a:cubicBezTo>
                  <a:cubicBezTo>
                    <a:pt x="5972" y="840"/>
                    <a:pt x="5840" y="831"/>
                    <a:pt x="5708" y="831"/>
                  </a:cubicBezTo>
                  <a:cubicBezTo>
                    <a:pt x="5158" y="831"/>
                    <a:pt x="4619" y="987"/>
                    <a:pt x="4163" y="1291"/>
                  </a:cubicBezTo>
                  <a:cubicBezTo>
                    <a:pt x="3921" y="1450"/>
                    <a:pt x="3706" y="1648"/>
                    <a:pt x="3525" y="1880"/>
                  </a:cubicBezTo>
                  <a:cubicBezTo>
                    <a:pt x="3313" y="2150"/>
                    <a:pt x="3164" y="2448"/>
                    <a:pt x="3082" y="2759"/>
                  </a:cubicBezTo>
                  <a:cubicBezTo>
                    <a:pt x="2963" y="3192"/>
                    <a:pt x="2983" y="3586"/>
                    <a:pt x="3039" y="3880"/>
                  </a:cubicBezTo>
                  <a:cubicBezTo>
                    <a:pt x="2804" y="4098"/>
                    <a:pt x="2476" y="4432"/>
                    <a:pt x="2126" y="4872"/>
                  </a:cubicBezTo>
                  <a:cubicBezTo>
                    <a:pt x="1888" y="4905"/>
                    <a:pt x="1670" y="5007"/>
                    <a:pt x="1498" y="5166"/>
                  </a:cubicBezTo>
                  <a:cubicBezTo>
                    <a:pt x="1191" y="5454"/>
                    <a:pt x="1068" y="5887"/>
                    <a:pt x="1151" y="6344"/>
                  </a:cubicBezTo>
                  <a:cubicBezTo>
                    <a:pt x="651" y="7269"/>
                    <a:pt x="314" y="8252"/>
                    <a:pt x="145" y="9276"/>
                  </a:cubicBezTo>
                  <a:lnTo>
                    <a:pt x="49" y="9287"/>
                  </a:lnTo>
                  <a:lnTo>
                    <a:pt x="66" y="9882"/>
                  </a:lnTo>
                  <a:lnTo>
                    <a:pt x="0" y="10513"/>
                  </a:lnTo>
                  <a:lnTo>
                    <a:pt x="83" y="10520"/>
                  </a:lnTo>
                  <a:lnTo>
                    <a:pt x="222" y="15927"/>
                  </a:lnTo>
                  <a:lnTo>
                    <a:pt x="4936" y="14412"/>
                  </a:lnTo>
                  <a:lnTo>
                    <a:pt x="4947" y="14482"/>
                  </a:lnTo>
                  <a:lnTo>
                    <a:pt x="5777" y="14141"/>
                  </a:lnTo>
                  <a:cubicBezTo>
                    <a:pt x="5829" y="14121"/>
                    <a:pt x="6997" y="13635"/>
                    <a:pt x="8382" y="12336"/>
                  </a:cubicBezTo>
                  <a:cubicBezTo>
                    <a:pt x="8448" y="12344"/>
                    <a:pt x="8514" y="12349"/>
                    <a:pt x="8578" y="12349"/>
                  </a:cubicBezTo>
                  <a:cubicBezTo>
                    <a:pt x="8922" y="12349"/>
                    <a:pt x="9236" y="12224"/>
                    <a:pt x="9467" y="11985"/>
                  </a:cubicBezTo>
                  <a:cubicBezTo>
                    <a:pt x="9745" y="11690"/>
                    <a:pt x="9844" y="11267"/>
                    <a:pt x="9748" y="10831"/>
                  </a:cubicBezTo>
                  <a:cubicBezTo>
                    <a:pt x="9910" y="10619"/>
                    <a:pt x="10066" y="10404"/>
                    <a:pt x="10218" y="10186"/>
                  </a:cubicBezTo>
                  <a:cubicBezTo>
                    <a:pt x="10499" y="10179"/>
                    <a:pt x="10773" y="10114"/>
                    <a:pt x="11031" y="9987"/>
                  </a:cubicBezTo>
                  <a:cubicBezTo>
                    <a:pt x="11401" y="9812"/>
                    <a:pt x="11732" y="9525"/>
                    <a:pt x="12010" y="9137"/>
                  </a:cubicBezTo>
                  <a:cubicBezTo>
                    <a:pt x="12460" y="8510"/>
                    <a:pt x="12592" y="7689"/>
                    <a:pt x="12357" y="6939"/>
                  </a:cubicBezTo>
                  <a:cubicBezTo>
                    <a:pt x="12350" y="6912"/>
                    <a:pt x="12341" y="6883"/>
                    <a:pt x="12331" y="6853"/>
                  </a:cubicBezTo>
                  <a:cubicBezTo>
                    <a:pt x="12820" y="6106"/>
                    <a:pt x="13296" y="4710"/>
                    <a:pt x="12611" y="3130"/>
                  </a:cubicBezTo>
                  <a:cubicBezTo>
                    <a:pt x="12334" y="2484"/>
                    <a:pt x="11885" y="1860"/>
                    <a:pt x="11273" y="1277"/>
                  </a:cubicBezTo>
                  <a:cubicBezTo>
                    <a:pt x="10286" y="333"/>
                    <a:pt x="9306" y="0"/>
                    <a:pt x="844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  <a:effectLst>
              <a:outerShdw blurRad="28575" dist="19050" dir="19320000" algn="bl" rotWithShape="0">
                <a:srgbClr val="000000">
                  <a:alpha val="22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8" name="Google Shape;318;p20"/>
            <p:cNvSpPr/>
            <p:nvPr/>
          </p:nvSpPr>
          <p:spPr>
            <a:xfrm rot="-3998617">
              <a:off x="2065778" y="867228"/>
              <a:ext cx="304955" cy="408068"/>
            </a:xfrm>
            <a:custGeom>
              <a:avLst/>
              <a:gdLst/>
              <a:ahLst/>
              <a:cxnLst/>
              <a:rect l="l" t="t" r="r" b="b"/>
              <a:pathLst>
                <a:path w="4593" h="6146" extrusionOk="0">
                  <a:moveTo>
                    <a:pt x="3637" y="1"/>
                  </a:moveTo>
                  <a:lnTo>
                    <a:pt x="0" y="4508"/>
                  </a:lnTo>
                  <a:lnTo>
                    <a:pt x="241" y="6145"/>
                  </a:lnTo>
                  <a:cubicBezTo>
                    <a:pt x="241" y="6145"/>
                    <a:pt x="2625" y="5173"/>
                    <a:pt x="4593" y="2111"/>
                  </a:cubicBezTo>
                  <a:cubicBezTo>
                    <a:pt x="4593" y="2111"/>
                    <a:pt x="4411" y="1139"/>
                    <a:pt x="3637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9" name="Google Shape;319;p20"/>
            <p:cNvSpPr/>
            <p:nvPr/>
          </p:nvSpPr>
          <p:spPr>
            <a:xfrm rot="-3998617">
              <a:off x="1720068" y="1032346"/>
              <a:ext cx="371816" cy="390672"/>
            </a:xfrm>
            <a:custGeom>
              <a:avLst/>
              <a:gdLst/>
              <a:ahLst/>
              <a:cxnLst/>
              <a:rect l="l" t="t" r="r" b="b"/>
              <a:pathLst>
                <a:path w="5600" h="5884" extrusionOk="0">
                  <a:moveTo>
                    <a:pt x="3069" y="0"/>
                  </a:moveTo>
                  <a:cubicBezTo>
                    <a:pt x="3069" y="0"/>
                    <a:pt x="397" y="2021"/>
                    <a:pt x="0" y="5797"/>
                  </a:cubicBezTo>
                  <a:lnTo>
                    <a:pt x="1991" y="5883"/>
                  </a:lnTo>
                  <a:lnTo>
                    <a:pt x="5599" y="933"/>
                  </a:lnTo>
                  <a:cubicBezTo>
                    <a:pt x="4898" y="546"/>
                    <a:pt x="4064" y="218"/>
                    <a:pt x="3069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0" name="Google Shape;320;p20"/>
            <p:cNvSpPr/>
            <p:nvPr/>
          </p:nvSpPr>
          <p:spPr>
            <a:xfrm rot="-3998617">
              <a:off x="1779991" y="1257387"/>
              <a:ext cx="46344" cy="59358"/>
            </a:xfrm>
            <a:custGeom>
              <a:avLst/>
              <a:gdLst/>
              <a:ahLst/>
              <a:cxnLst/>
              <a:rect l="l" t="t" r="r" b="b"/>
              <a:pathLst>
                <a:path w="698" h="894" extrusionOk="0">
                  <a:moveTo>
                    <a:pt x="556" y="1"/>
                  </a:moveTo>
                  <a:cubicBezTo>
                    <a:pt x="417" y="1"/>
                    <a:pt x="294" y="40"/>
                    <a:pt x="198" y="127"/>
                  </a:cubicBezTo>
                  <a:cubicBezTo>
                    <a:pt x="20" y="295"/>
                    <a:pt x="0" y="593"/>
                    <a:pt x="122" y="893"/>
                  </a:cubicBezTo>
                  <a:cubicBezTo>
                    <a:pt x="310" y="566"/>
                    <a:pt x="506" y="272"/>
                    <a:pt x="698" y="14"/>
                  </a:cubicBezTo>
                  <a:cubicBezTo>
                    <a:pt x="651" y="4"/>
                    <a:pt x="602" y="1"/>
                    <a:pt x="556" y="1"/>
                  </a:cubicBezTo>
                  <a:close/>
                </a:path>
              </a:pathLst>
            </a:custGeom>
            <a:solidFill>
              <a:srgbClr val="E3A1C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1" name="Google Shape;321;p20"/>
            <p:cNvSpPr/>
            <p:nvPr/>
          </p:nvSpPr>
          <p:spPr>
            <a:xfrm rot="-3998617">
              <a:off x="1788881" y="1201489"/>
              <a:ext cx="115794" cy="115528"/>
            </a:xfrm>
            <a:custGeom>
              <a:avLst/>
              <a:gdLst/>
              <a:ahLst/>
              <a:cxnLst/>
              <a:rect l="l" t="t" r="r" b="b"/>
              <a:pathLst>
                <a:path w="1744" h="1740" extrusionOk="0">
                  <a:moveTo>
                    <a:pt x="576" y="0"/>
                  </a:moveTo>
                  <a:cubicBezTo>
                    <a:pt x="384" y="258"/>
                    <a:pt x="188" y="552"/>
                    <a:pt x="0" y="879"/>
                  </a:cubicBezTo>
                  <a:cubicBezTo>
                    <a:pt x="60" y="1029"/>
                    <a:pt x="156" y="1180"/>
                    <a:pt x="284" y="1319"/>
                  </a:cubicBezTo>
                  <a:cubicBezTo>
                    <a:pt x="536" y="1590"/>
                    <a:pt x="853" y="1740"/>
                    <a:pt x="1115" y="1740"/>
                  </a:cubicBezTo>
                  <a:cubicBezTo>
                    <a:pt x="1253" y="1740"/>
                    <a:pt x="1379" y="1700"/>
                    <a:pt x="1472" y="1610"/>
                  </a:cubicBezTo>
                  <a:cubicBezTo>
                    <a:pt x="1743" y="1359"/>
                    <a:pt x="1650" y="820"/>
                    <a:pt x="1267" y="406"/>
                  </a:cubicBezTo>
                  <a:cubicBezTo>
                    <a:pt x="1058" y="182"/>
                    <a:pt x="807" y="43"/>
                    <a:pt x="576" y="0"/>
                  </a:cubicBezTo>
                  <a:close/>
                </a:path>
              </a:pathLst>
            </a:custGeom>
            <a:solidFill>
              <a:schemeClr val="accent1">
                <a:alpha val="5956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2" name="Google Shape;322;p20"/>
            <p:cNvSpPr/>
            <p:nvPr/>
          </p:nvSpPr>
          <p:spPr>
            <a:xfrm rot="-3998617">
              <a:off x="2260484" y="992211"/>
              <a:ext cx="64205" cy="64205"/>
            </a:xfrm>
            <a:custGeom>
              <a:avLst/>
              <a:gdLst/>
              <a:ahLst/>
              <a:cxnLst/>
              <a:rect l="l" t="t" r="r" b="b"/>
              <a:pathLst>
                <a:path w="967" h="967" extrusionOk="0">
                  <a:moveTo>
                    <a:pt x="794" y="0"/>
                  </a:moveTo>
                  <a:cubicBezTo>
                    <a:pt x="526" y="325"/>
                    <a:pt x="261" y="615"/>
                    <a:pt x="0" y="877"/>
                  </a:cubicBezTo>
                  <a:cubicBezTo>
                    <a:pt x="136" y="937"/>
                    <a:pt x="268" y="966"/>
                    <a:pt x="394" y="966"/>
                  </a:cubicBezTo>
                  <a:cubicBezTo>
                    <a:pt x="549" y="966"/>
                    <a:pt x="688" y="917"/>
                    <a:pt x="788" y="814"/>
                  </a:cubicBezTo>
                  <a:cubicBezTo>
                    <a:pt x="966" y="626"/>
                    <a:pt x="956" y="308"/>
                    <a:pt x="794" y="0"/>
                  </a:cubicBezTo>
                  <a:close/>
                </a:path>
              </a:pathLst>
            </a:custGeom>
            <a:solidFill>
              <a:srgbClr val="E3A1C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3" name="Google Shape;323;p20"/>
            <p:cNvSpPr/>
            <p:nvPr/>
          </p:nvSpPr>
          <p:spPr>
            <a:xfrm rot="-3998617">
              <a:off x="2194153" y="993773"/>
              <a:ext cx="116192" cy="107893"/>
            </a:xfrm>
            <a:custGeom>
              <a:avLst/>
              <a:gdLst/>
              <a:ahLst/>
              <a:cxnLst/>
              <a:rect l="l" t="t" r="r" b="b"/>
              <a:pathLst>
                <a:path w="1750" h="1625" extrusionOk="0">
                  <a:moveTo>
                    <a:pt x="649" y="0"/>
                  </a:moveTo>
                  <a:cubicBezTo>
                    <a:pt x="494" y="0"/>
                    <a:pt x="355" y="50"/>
                    <a:pt x="259" y="152"/>
                  </a:cubicBezTo>
                  <a:cubicBezTo>
                    <a:pt x="1" y="420"/>
                    <a:pt x="126" y="953"/>
                    <a:pt x="540" y="1342"/>
                  </a:cubicBezTo>
                  <a:cubicBezTo>
                    <a:pt x="669" y="1469"/>
                    <a:pt x="811" y="1561"/>
                    <a:pt x="956" y="1624"/>
                  </a:cubicBezTo>
                  <a:cubicBezTo>
                    <a:pt x="1217" y="1362"/>
                    <a:pt x="1482" y="1072"/>
                    <a:pt x="1750" y="747"/>
                  </a:cubicBezTo>
                  <a:cubicBezTo>
                    <a:pt x="1681" y="616"/>
                    <a:pt x="1585" y="486"/>
                    <a:pt x="1463" y="370"/>
                  </a:cubicBezTo>
                  <a:cubicBezTo>
                    <a:pt x="1208" y="129"/>
                    <a:pt x="904" y="0"/>
                    <a:pt x="649" y="0"/>
                  </a:cubicBezTo>
                  <a:close/>
                </a:path>
              </a:pathLst>
            </a:custGeom>
            <a:solidFill>
              <a:schemeClr val="accent1">
                <a:alpha val="5956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4" name="Google Shape;324;p20"/>
            <p:cNvSpPr/>
            <p:nvPr/>
          </p:nvSpPr>
          <p:spPr>
            <a:xfrm rot="-3998617">
              <a:off x="1635655" y="559253"/>
              <a:ext cx="460653" cy="401495"/>
            </a:xfrm>
            <a:custGeom>
              <a:avLst/>
              <a:gdLst/>
              <a:ahLst/>
              <a:cxnLst/>
              <a:rect l="l" t="t" r="r" b="b"/>
              <a:pathLst>
                <a:path w="6938" h="6047" extrusionOk="0">
                  <a:moveTo>
                    <a:pt x="2141" y="0"/>
                  </a:moveTo>
                  <a:cubicBezTo>
                    <a:pt x="865" y="0"/>
                    <a:pt x="1" y="914"/>
                    <a:pt x="1" y="914"/>
                  </a:cubicBezTo>
                  <a:cubicBezTo>
                    <a:pt x="4140" y="2561"/>
                    <a:pt x="5258" y="6046"/>
                    <a:pt x="5258" y="6046"/>
                  </a:cubicBezTo>
                  <a:cubicBezTo>
                    <a:pt x="5698" y="5573"/>
                    <a:pt x="6938" y="3427"/>
                    <a:pt x="4494" y="1086"/>
                  </a:cubicBezTo>
                  <a:cubicBezTo>
                    <a:pt x="3638" y="267"/>
                    <a:pt x="2830" y="0"/>
                    <a:pt x="214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5" name="Google Shape;325;p20"/>
            <p:cNvSpPr/>
            <p:nvPr/>
          </p:nvSpPr>
          <p:spPr>
            <a:xfrm rot="-3998617">
              <a:off x="1711368" y="767590"/>
              <a:ext cx="476721" cy="436684"/>
            </a:xfrm>
            <a:custGeom>
              <a:avLst/>
              <a:gdLst/>
              <a:ahLst/>
              <a:cxnLst/>
              <a:rect l="l" t="t" r="r" b="b"/>
              <a:pathLst>
                <a:path w="7180" h="6577" extrusionOk="0">
                  <a:moveTo>
                    <a:pt x="243" y="1"/>
                  </a:moveTo>
                  <a:cubicBezTo>
                    <a:pt x="204" y="1"/>
                    <a:pt x="182" y="6"/>
                    <a:pt x="179" y="14"/>
                  </a:cubicBezTo>
                  <a:cubicBezTo>
                    <a:pt x="0" y="657"/>
                    <a:pt x="255" y="1182"/>
                    <a:pt x="255" y="1182"/>
                  </a:cubicBezTo>
                  <a:cubicBezTo>
                    <a:pt x="5847" y="2839"/>
                    <a:pt x="6310" y="6545"/>
                    <a:pt x="6310" y="6545"/>
                  </a:cubicBezTo>
                  <a:cubicBezTo>
                    <a:pt x="6412" y="6567"/>
                    <a:pt x="6510" y="6576"/>
                    <a:pt x="6605" y="6576"/>
                  </a:cubicBezTo>
                  <a:cubicBezTo>
                    <a:pt x="6817" y="6576"/>
                    <a:pt x="7008" y="6526"/>
                    <a:pt x="7179" y="6446"/>
                  </a:cubicBezTo>
                  <a:cubicBezTo>
                    <a:pt x="5299" y="1079"/>
                    <a:pt x="832" y="1"/>
                    <a:pt x="243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6" name="Google Shape;326;p20"/>
            <p:cNvSpPr/>
            <p:nvPr/>
          </p:nvSpPr>
          <p:spPr>
            <a:xfrm rot="-3998617">
              <a:off x="1668802" y="693565"/>
              <a:ext cx="512309" cy="498831"/>
            </a:xfrm>
            <a:custGeom>
              <a:avLst/>
              <a:gdLst/>
              <a:ahLst/>
              <a:cxnLst/>
              <a:rect l="l" t="t" r="r" b="b"/>
              <a:pathLst>
                <a:path w="7716" h="7513" extrusionOk="0">
                  <a:moveTo>
                    <a:pt x="798" y="1"/>
                  </a:moveTo>
                  <a:cubicBezTo>
                    <a:pt x="623" y="116"/>
                    <a:pt x="461" y="265"/>
                    <a:pt x="326" y="440"/>
                  </a:cubicBezTo>
                  <a:cubicBezTo>
                    <a:pt x="157" y="655"/>
                    <a:pt x="54" y="874"/>
                    <a:pt x="1" y="1081"/>
                  </a:cubicBezTo>
                  <a:cubicBezTo>
                    <a:pt x="4" y="1073"/>
                    <a:pt x="26" y="1068"/>
                    <a:pt x="65" y="1068"/>
                  </a:cubicBezTo>
                  <a:cubicBezTo>
                    <a:pt x="654" y="1068"/>
                    <a:pt x="5121" y="2146"/>
                    <a:pt x="7001" y="7513"/>
                  </a:cubicBezTo>
                  <a:cubicBezTo>
                    <a:pt x="7302" y="7368"/>
                    <a:pt x="7537" y="7126"/>
                    <a:pt x="7716" y="6878"/>
                  </a:cubicBezTo>
                  <a:cubicBezTo>
                    <a:pt x="6241" y="953"/>
                    <a:pt x="1036" y="40"/>
                    <a:pt x="798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7" name="Google Shape;327;p20"/>
            <p:cNvSpPr/>
            <p:nvPr/>
          </p:nvSpPr>
          <p:spPr>
            <a:xfrm rot="-3998617">
              <a:off x="1667496" y="653184"/>
              <a:ext cx="487278" cy="479642"/>
            </a:xfrm>
            <a:custGeom>
              <a:avLst/>
              <a:gdLst/>
              <a:ahLst/>
              <a:cxnLst/>
              <a:rect l="l" t="t" r="r" b="b"/>
              <a:pathLst>
                <a:path w="7339" h="7224" extrusionOk="0">
                  <a:moveTo>
                    <a:pt x="1176" y="1"/>
                  </a:moveTo>
                  <a:cubicBezTo>
                    <a:pt x="759" y="1"/>
                    <a:pt x="348" y="118"/>
                    <a:pt x="1" y="346"/>
                  </a:cubicBezTo>
                  <a:cubicBezTo>
                    <a:pt x="239" y="385"/>
                    <a:pt x="5444" y="1298"/>
                    <a:pt x="6919" y="7223"/>
                  </a:cubicBezTo>
                  <a:cubicBezTo>
                    <a:pt x="7253" y="6764"/>
                    <a:pt x="7339" y="6172"/>
                    <a:pt x="7170" y="5629"/>
                  </a:cubicBezTo>
                  <a:cubicBezTo>
                    <a:pt x="6142" y="2307"/>
                    <a:pt x="3513" y="782"/>
                    <a:pt x="2025" y="167"/>
                  </a:cubicBezTo>
                  <a:cubicBezTo>
                    <a:pt x="1750" y="55"/>
                    <a:pt x="1462" y="1"/>
                    <a:pt x="1176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8" name="Google Shape;328;p20"/>
            <p:cNvSpPr/>
            <p:nvPr/>
          </p:nvSpPr>
          <p:spPr>
            <a:xfrm rot="-3998617">
              <a:off x="2228193" y="1464383"/>
              <a:ext cx="117520" cy="120176"/>
            </a:xfrm>
            <a:custGeom>
              <a:avLst/>
              <a:gdLst/>
              <a:ahLst/>
              <a:cxnLst/>
              <a:rect l="l" t="t" r="r" b="b"/>
              <a:pathLst>
                <a:path w="1770" h="1810" extrusionOk="0">
                  <a:moveTo>
                    <a:pt x="1" y="0"/>
                  </a:moveTo>
                  <a:lnTo>
                    <a:pt x="47" y="1809"/>
                  </a:lnTo>
                  <a:lnTo>
                    <a:pt x="1770" y="1257"/>
                  </a:lnTo>
                  <a:lnTo>
                    <a:pt x="1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9" name="Google Shape;329;p20"/>
            <p:cNvSpPr/>
            <p:nvPr/>
          </p:nvSpPr>
          <p:spPr>
            <a:xfrm rot="-3998617">
              <a:off x="1906081" y="1014169"/>
              <a:ext cx="377526" cy="297386"/>
            </a:xfrm>
            <a:custGeom>
              <a:avLst/>
              <a:gdLst/>
              <a:ahLst/>
              <a:cxnLst/>
              <a:rect l="l" t="t" r="r" b="b"/>
              <a:pathLst>
                <a:path w="5686" h="4479" extrusionOk="0">
                  <a:moveTo>
                    <a:pt x="782" y="0"/>
                  </a:moveTo>
                  <a:cubicBezTo>
                    <a:pt x="147" y="0"/>
                    <a:pt x="0" y="899"/>
                    <a:pt x="0" y="899"/>
                  </a:cubicBezTo>
                  <a:cubicBezTo>
                    <a:pt x="43" y="2916"/>
                    <a:pt x="2071" y="3945"/>
                    <a:pt x="3324" y="4391"/>
                  </a:cubicBezTo>
                  <a:cubicBezTo>
                    <a:pt x="3492" y="4451"/>
                    <a:pt x="3662" y="4478"/>
                    <a:pt x="3826" y="4478"/>
                  </a:cubicBezTo>
                  <a:cubicBezTo>
                    <a:pt x="4887" y="4478"/>
                    <a:pt x="5686" y="3339"/>
                    <a:pt x="3982" y="2628"/>
                  </a:cubicBezTo>
                  <a:cubicBezTo>
                    <a:pt x="2018" y="1812"/>
                    <a:pt x="2371" y="777"/>
                    <a:pt x="1297" y="162"/>
                  </a:cubicBezTo>
                  <a:cubicBezTo>
                    <a:pt x="1097" y="47"/>
                    <a:pt x="927" y="0"/>
                    <a:pt x="782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0" name="Google Shape;330;p20"/>
            <p:cNvSpPr/>
            <p:nvPr/>
          </p:nvSpPr>
          <p:spPr>
            <a:xfrm rot="-3998617">
              <a:off x="1929689" y="1224101"/>
              <a:ext cx="89634" cy="87178"/>
            </a:xfrm>
            <a:custGeom>
              <a:avLst/>
              <a:gdLst/>
              <a:ahLst/>
              <a:cxnLst/>
              <a:rect l="l" t="t" r="r" b="b"/>
              <a:pathLst>
                <a:path w="1350" h="1313" extrusionOk="0">
                  <a:moveTo>
                    <a:pt x="110" y="0"/>
                  </a:moveTo>
                  <a:lnTo>
                    <a:pt x="0" y="354"/>
                  </a:lnTo>
                  <a:cubicBezTo>
                    <a:pt x="317" y="706"/>
                    <a:pt x="846" y="1032"/>
                    <a:pt x="1138" y="1198"/>
                  </a:cubicBezTo>
                  <a:lnTo>
                    <a:pt x="1138" y="1198"/>
                  </a:lnTo>
                  <a:cubicBezTo>
                    <a:pt x="534" y="807"/>
                    <a:pt x="110" y="0"/>
                    <a:pt x="110" y="0"/>
                  </a:cubicBezTo>
                  <a:close/>
                  <a:moveTo>
                    <a:pt x="1138" y="1198"/>
                  </a:moveTo>
                  <a:cubicBezTo>
                    <a:pt x="1206" y="1242"/>
                    <a:pt x="1277" y="1281"/>
                    <a:pt x="1349" y="1313"/>
                  </a:cubicBezTo>
                  <a:cubicBezTo>
                    <a:pt x="1349" y="1313"/>
                    <a:pt x="1266" y="1271"/>
                    <a:pt x="1138" y="119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1" name="Google Shape;331;p20"/>
            <p:cNvSpPr/>
            <p:nvPr/>
          </p:nvSpPr>
          <p:spPr>
            <a:xfrm rot="-3998617">
              <a:off x="2153868" y="1105507"/>
              <a:ext cx="126749" cy="74695"/>
            </a:xfrm>
            <a:custGeom>
              <a:avLst/>
              <a:gdLst/>
              <a:ahLst/>
              <a:cxnLst/>
              <a:rect l="l" t="t" r="r" b="b"/>
              <a:pathLst>
                <a:path w="1909" h="1125" extrusionOk="0">
                  <a:moveTo>
                    <a:pt x="1" y="1"/>
                  </a:moveTo>
                  <a:lnTo>
                    <a:pt x="1" y="1"/>
                  </a:lnTo>
                  <a:cubicBezTo>
                    <a:pt x="1" y="1"/>
                    <a:pt x="669" y="874"/>
                    <a:pt x="1363" y="1124"/>
                  </a:cubicBezTo>
                  <a:lnTo>
                    <a:pt x="1909" y="814"/>
                  </a:lnTo>
                  <a:cubicBezTo>
                    <a:pt x="1909" y="814"/>
                    <a:pt x="729" y="695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397" name="Google Shape;397;p20"/>
          <p:cNvSpPr/>
          <p:nvPr/>
        </p:nvSpPr>
        <p:spPr>
          <a:xfrm rot="-1657558">
            <a:off x="2611569" y="2183466"/>
            <a:ext cx="48308" cy="78729"/>
          </a:xfrm>
          <a:prstGeom prst="ellipse">
            <a:avLst/>
          </a:pr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98" name="Google Shape;398;p20"/>
          <p:cNvSpPr/>
          <p:nvPr/>
        </p:nvSpPr>
        <p:spPr>
          <a:xfrm rot="-1657558">
            <a:off x="2877669" y="2038333"/>
            <a:ext cx="48308" cy="78729"/>
          </a:xfrm>
          <a:prstGeom prst="ellipse">
            <a:avLst/>
          </a:pr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4" name="Google Shape;399;p20"/>
          <p:cNvGrpSpPr/>
          <p:nvPr/>
        </p:nvGrpSpPr>
        <p:grpSpPr>
          <a:xfrm>
            <a:off x="2159811" y="4038302"/>
            <a:ext cx="2349776" cy="1872932"/>
            <a:chOff x="1619858" y="3028726"/>
            <a:chExt cx="1762332" cy="1404699"/>
          </a:xfrm>
        </p:grpSpPr>
        <p:sp>
          <p:nvSpPr>
            <p:cNvPr id="400" name="Google Shape;400;p20"/>
            <p:cNvSpPr/>
            <p:nvPr/>
          </p:nvSpPr>
          <p:spPr>
            <a:xfrm rot="-8665993">
              <a:off x="1726628" y="3199477"/>
              <a:ext cx="968" cy="7905"/>
            </a:xfrm>
            <a:custGeom>
              <a:avLst/>
              <a:gdLst/>
              <a:ahLst/>
              <a:cxnLst/>
              <a:rect l="l" t="t" r="r" b="b"/>
              <a:pathLst>
                <a:path w="18" h="147" extrusionOk="0">
                  <a:moveTo>
                    <a:pt x="17" y="1"/>
                  </a:moveTo>
                  <a:lnTo>
                    <a:pt x="0" y="90"/>
                  </a:lnTo>
                  <a:cubicBezTo>
                    <a:pt x="5" y="118"/>
                    <a:pt x="9" y="146"/>
                    <a:pt x="12" y="146"/>
                  </a:cubicBezTo>
                  <a:cubicBezTo>
                    <a:pt x="15" y="146"/>
                    <a:pt x="17" y="111"/>
                    <a:pt x="17" y="1"/>
                  </a:cubicBezTo>
                  <a:close/>
                </a:path>
              </a:pathLst>
            </a:custGeom>
            <a:solidFill>
              <a:srgbClr val="F987B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1" name="Google Shape;401;p20"/>
            <p:cNvSpPr/>
            <p:nvPr/>
          </p:nvSpPr>
          <p:spPr>
            <a:xfrm rot="-8665993">
              <a:off x="1547757" y="3549279"/>
              <a:ext cx="1906534" cy="363592"/>
            </a:xfrm>
            <a:custGeom>
              <a:avLst/>
              <a:gdLst/>
              <a:ahLst/>
              <a:cxnLst/>
              <a:rect l="l" t="t" r="r" b="b"/>
              <a:pathLst>
                <a:path w="35452" h="6761" extrusionOk="0">
                  <a:moveTo>
                    <a:pt x="13370" y="1"/>
                  </a:moveTo>
                  <a:lnTo>
                    <a:pt x="13370" y="1"/>
                  </a:lnTo>
                  <a:cubicBezTo>
                    <a:pt x="13358" y="32"/>
                    <a:pt x="13345" y="71"/>
                    <a:pt x="13334" y="71"/>
                  </a:cubicBezTo>
                  <a:cubicBezTo>
                    <a:pt x="13333" y="71"/>
                    <a:pt x="13331" y="70"/>
                    <a:pt x="13330" y="68"/>
                  </a:cubicBezTo>
                  <a:lnTo>
                    <a:pt x="13330" y="68"/>
                  </a:lnTo>
                  <a:cubicBezTo>
                    <a:pt x="13330" y="107"/>
                    <a:pt x="13330" y="147"/>
                    <a:pt x="13333" y="187"/>
                  </a:cubicBezTo>
                  <a:lnTo>
                    <a:pt x="11147" y="187"/>
                  </a:lnTo>
                  <a:cubicBezTo>
                    <a:pt x="11144" y="157"/>
                    <a:pt x="11144" y="123"/>
                    <a:pt x="11138" y="94"/>
                  </a:cubicBezTo>
                  <a:cubicBezTo>
                    <a:pt x="11134" y="123"/>
                    <a:pt x="11134" y="157"/>
                    <a:pt x="11131" y="187"/>
                  </a:cubicBezTo>
                  <a:lnTo>
                    <a:pt x="893" y="187"/>
                  </a:lnTo>
                  <a:cubicBezTo>
                    <a:pt x="893" y="187"/>
                    <a:pt x="318" y="633"/>
                    <a:pt x="195" y="1730"/>
                  </a:cubicBezTo>
                  <a:cubicBezTo>
                    <a:pt x="0" y="3433"/>
                    <a:pt x="519" y="3282"/>
                    <a:pt x="453" y="4115"/>
                  </a:cubicBezTo>
                  <a:cubicBezTo>
                    <a:pt x="351" y="5385"/>
                    <a:pt x="569" y="5877"/>
                    <a:pt x="404" y="6681"/>
                  </a:cubicBezTo>
                  <a:lnTo>
                    <a:pt x="10949" y="6681"/>
                  </a:lnTo>
                  <a:cubicBezTo>
                    <a:pt x="10955" y="6710"/>
                    <a:pt x="10963" y="6737"/>
                    <a:pt x="10972" y="6760"/>
                  </a:cubicBezTo>
                  <a:lnTo>
                    <a:pt x="10975" y="6681"/>
                  </a:lnTo>
                  <a:lnTo>
                    <a:pt x="19778" y="6681"/>
                  </a:lnTo>
                  <a:cubicBezTo>
                    <a:pt x="19784" y="6710"/>
                    <a:pt x="19795" y="6737"/>
                    <a:pt x="19804" y="6760"/>
                  </a:cubicBezTo>
                  <a:lnTo>
                    <a:pt x="19804" y="6681"/>
                  </a:lnTo>
                  <a:lnTo>
                    <a:pt x="28607" y="6681"/>
                  </a:lnTo>
                  <a:cubicBezTo>
                    <a:pt x="28613" y="6710"/>
                    <a:pt x="28624" y="6737"/>
                    <a:pt x="28633" y="6760"/>
                  </a:cubicBezTo>
                  <a:lnTo>
                    <a:pt x="28633" y="6681"/>
                  </a:lnTo>
                  <a:lnTo>
                    <a:pt x="35452" y="6681"/>
                  </a:lnTo>
                  <a:cubicBezTo>
                    <a:pt x="35452" y="6681"/>
                    <a:pt x="35412" y="6142"/>
                    <a:pt x="35161" y="5616"/>
                  </a:cubicBezTo>
                  <a:cubicBezTo>
                    <a:pt x="35038" y="5358"/>
                    <a:pt x="34860" y="5100"/>
                    <a:pt x="34612" y="4915"/>
                  </a:cubicBezTo>
                  <a:cubicBezTo>
                    <a:pt x="33858" y="4356"/>
                    <a:pt x="34454" y="3552"/>
                    <a:pt x="34371" y="2911"/>
                  </a:cubicBezTo>
                  <a:cubicBezTo>
                    <a:pt x="34288" y="2270"/>
                    <a:pt x="33799" y="1549"/>
                    <a:pt x="33465" y="1149"/>
                  </a:cubicBezTo>
                  <a:cubicBezTo>
                    <a:pt x="33343" y="1003"/>
                    <a:pt x="33220" y="834"/>
                    <a:pt x="33114" y="683"/>
                  </a:cubicBezTo>
                  <a:cubicBezTo>
                    <a:pt x="32929" y="414"/>
                    <a:pt x="32793" y="187"/>
                    <a:pt x="32793" y="187"/>
                  </a:cubicBezTo>
                  <a:lnTo>
                    <a:pt x="31018" y="187"/>
                  </a:lnTo>
                  <a:cubicBezTo>
                    <a:pt x="31021" y="123"/>
                    <a:pt x="31024" y="64"/>
                    <a:pt x="31028" y="1"/>
                  </a:cubicBezTo>
                  <a:lnTo>
                    <a:pt x="31028" y="1"/>
                  </a:lnTo>
                  <a:cubicBezTo>
                    <a:pt x="31019" y="32"/>
                    <a:pt x="31006" y="71"/>
                    <a:pt x="30994" y="71"/>
                  </a:cubicBezTo>
                  <a:cubicBezTo>
                    <a:pt x="30992" y="71"/>
                    <a:pt x="30990" y="70"/>
                    <a:pt x="30988" y="68"/>
                  </a:cubicBezTo>
                  <a:lnTo>
                    <a:pt x="30988" y="68"/>
                  </a:lnTo>
                  <a:cubicBezTo>
                    <a:pt x="30988" y="107"/>
                    <a:pt x="30991" y="147"/>
                    <a:pt x="30991" y="187"/>
                  </a:cubicBezTo>
                  <a:lnTo>
                    <a:pt x="28809" y="187"/>
                  </a:lnTo>
                  <a:cubicBezTo>
                    <a:pt x="28805" y="157"/>
                    <a:pt x="28802" y="123"/>
                    <a:pt x="28799" y="94"/>
                  </a:cubicBezTo>
                  <a:cubicBezTo>
                    <a:pt x="28796" y="123"/>
                    <a:pt x="28792" y="157"/>
                    <a:pt x="28789" y="187"/>
                  </a:cubicBezTo>
                  <a:lnTo>
                    <a:pt x="22189" y="187"/>
                  </a:lnTo>
                  <a:cubicBezTo>
                    <a:pt x="22192" y="123"/>
                    <a:pt x="22195" y="64"/>
                    <a:pt x="22199" y="1"/>
                  </a:cubicBezTo>
                  <a:lnTo>
                    <a:pt x="22199" y="1"/>
                  </a:lnTo>
                  <a:cubicBezTo>
                    <a:pt x="22190" y="32"/>
                    <a:pt x="22175" y="71"/>
                    <a:pt x="22164" y="71"/>
                  </a:cubicBezTo>
                  <a:cubicBezTo>
                    <a:pt x="22162" y="71"/>
                    <a:pt x="22160" y="70"/>
                    <a:pt x="22159" y="68"/>
                  </a:cubicBezTo>
                  <a:lnTo>
                    <a:pt x="22159" y="68"/>
                  </a:lnTo>
                  <a:cubicBezTo>
                    <a:pt x="22159" y="107"/>
                    <a:pt x="22159" y="147"/>
                    <a:pt x="22162" y="187"/>
                  </a:cubicBezTo>
                  <a:lnTo>
                    <a:pt x="19976" y="187"/>
                  </a:lnTo>
                  <a:cubicBezTo>
                    <a:pt x="19976" y="157"/>
                    <a:pt x="19973" y="123"/>
                    <a:pt x="19967" y="94"/>
                  </a:cubicBezTo>
                  <a:cubicBezTo>
                    <a:pt x="19967" y="123"/>
                    <a:pt x="19963" y="157"/>
                    <a:pt x="19960" y="187"/>
                  </a:cubicBezTo>
                  <a:lnTo>
                    <a:pt x="13360" y="187"/>
                  </a:lnTo>
                  <a:cubicBezTo>
                    <a:pt x="13363" y="123"/>
                    <a:pt x="13366" y="64"/>
                    <a:pt x="1337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ffectLst>
              <a:outerShdw blurRad="42863" dist="19050" dir="19200000" algn="bl" rotWithShape="0">
                <a:srgbClr val="000000">
                  <a:alpha val="22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2" name="Google Shape;402;p20"/>
            <p:cNvSpPr/>
            <p:nvPr/>
          </p:nvSpPr>
          <p:spPr>
            <a:xfrm>
              <a:off x="1832325" y="3330341"/>
              <a:ext cx="59700" cy="55372"/>
            </a:xfrm>
            <a:custGeom>
              <a:avLst/>
              <a:gdLst/>
              <a:ahLst/>
              <a:cxnLst/>
              <a:rect l="l" t="t" r="r" b="b"/>
              <a:pathLst>
                <a:path w="1007" h="934" extrusionOk="0">
                  <a:moveTo>
                    <a:pt x="505" y="1"/>
                  </a:moveTo>
                  <a:cubicBezTo>
                    <a:pt x="281" y="1"/>
                    <a:pt x="82" y="162"/>
                    <a:pt x="44" y="388"/>
                  </a:cubicBezTo>
                  <a:cubicBezTo>
                    <a:pt x="1" y="642"/>
                    <a:pt x="173" y="884"/>
                    <a:pt x="424" y="927"/>
                  </a:cubicBezTo>
                  <a:cubicBezTo>
                    <a:pt x="450" y="931"/>
                    <a:pt x="477" y="934"/>
                    <a:pt x="503" y="934"/>
                  </a:cubicBezTo>
                  <a:cubicBezTo>
                    <a:pt x="727" y="934"/>
                    <a:pt x="924" y="774"/>
                    <a:pt x="963" y="547"/>
                  </a:cubicBezTo>
                  <a:cubicBezTo>
                    <a:pt x="1006" y="292"/>
                    <a:pt x="837" y="54"/>
                    <a:pt x="583" y="7"/>
                  </a:cubicBezTo>
                  <a:cubicBezTo>
                    <a:pt x="556" y="3"/>
                    <a:pt x="530" y="1"/>
                    <a:pt x="505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3" name="Google Shape;403;p20"/>
            <p:cNvSpPr/>
            <p:nvPr/>
          </p:nvSpPr>
          <p:spPr>
            <a:xfrm>
              <a:off x="1993875" y="3449928"/>
              <a:ext cx="59700" cy="55372"/>
            </a:xfrm>
            <a:custGeom>
              <a:avLst/>
              <a:gdLst/>
              <a:ahLst/>
              <a:cxnLst/>
              <a:rect l="l" t="t" r="r" b="b"/>
              <a:pathLst>
                <a:path w="1007" h="934" extrusionOk="0">
                  <a:moveTo>
                    <a:pt x="505" y="1"/>
                  </a:moveTo>
                  <a:cubicBezTo>
                    <a:pt x="281" y="1"/>
                    <a:pt x="82" y="162"/>
                    <a:pt x="44" y="388"/>
                  </a:cubicBezTo>
                  <a:cubicBezTo>
                    <a:pt x="1" y="642"/>
                    <a:pt x="173" y="884"/>
                    <a:pt x="424" y="927"/>
                  </a:cubicBezTo>
                  <a:cubicBezTo>
                    <a:pt x="450" y="931"/>
                    <a:pt x="477" y="934"/>
                    <a:pt x="503" y="934"/>
                  </a:cubicBezTo>
                  <a:cubicBezTo>
                    <a:pt x="727" y="934"/>
                    <a:pt x="924" y="774"/>
                    <a:pt x="963" y="547"/>
                  </a:cubicBezTo>
                  <a:cubicBezTo>
                    <a:pt x="1006" y="292"/>
                    <a:pt x="837" y="54"/>
                    <a:pt x="583" y="7"/>
                  </a:cubicBezTo>
                  <a:cubicBezTo>
                    <a:pt x="556" y="3"/>
                    <a:pt x="530" y="1"/>
                    <a:pt x="505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4" name="Google Shape;404;p20"/>
            <p:cNvSpPr/>
            <p:nvPr/>
          </p:nvSpPr>
          <p:spPr>
            <a:xfrm>
              <a:off x="1968263" y="3283678"/>
              <a:ext cx="59700" cy="55372"/>
            </a:xfrm>
            <a:custGeom>
              <a:avLst/>
              <a:gdLst/>
              <a:ahLst/>
              <a:cxnLst/>
              <a:rect l="l" t="t" r="r" b="b"/>
              <a:pathLst>
                <a:path w="1007" h="934" extrusionOk="0">
                  <a:moveTo>
                    <a:pt x="505" y="1"/>
                  </a:moveTo>
                  <a:cubicBezTo>
                    <a:pt x="281" y="1"/>
                    <a:pt x="82" y="162"/>
                    <a:pt x="44" y="388"/>
                  </a:cubicBezTo>
                  <a:cubicBezTo>
                    <a:pt x="1" y="642"/>
                    <a:pt x="173" y="884"/>
                    <a:pt x="424" y="927"/>
                  </a:cubicBezTo>
                  <a:cubicBezTo>
                    <a:pt x="450" y="931"/>
                    <a:pt x="477" y="934"/>
                    <a:pt x="503" y="934"/>
                  </a:cubicBezTo>
                  <a:cubicBezTo>
                    <a:pt x="727" y="934"/>
                    <a:pt x="924" y="774"/>
                    <a:pt x="963" y="547"/>
                  </a:cubicBezTo>
                  <a:cubicBezTo>
                    <a:pt x="1006" y="292"/>
                    <a:pt x="837" y="54"/>
                    <a:pt x="583" y="7"/>
                  </a:cubicBezTo>
                  <a:cubicBezTo>
                    <a:pt x="556" y="3"/>
                    <a:pt x="530" y="1"/>
                    <a:pt x="505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5" name="Google Shape;405;p20"/>
            <p:cNvSpPr/>
            <p:nvPr/>
          </p:nvSpPr>
          <p:spPr>
            <a:xfrm>
              <a:off x="2252425" y="3416053"/>
              <a:ext cx="59700" cy="55372"/>
            </a:xfrm>
            <a:custGeom>
              <a:avLst/>
              <a:gdLst/>
              <a:ahLst/>
              <a:cxnLst/>
              <a:rect l="l" t="t" r="r" b="b"/>
              <a:pathLst>
                <a:path w="1007" h="934" extrusionOk="0">
                  <a:moveTo>
                    <a:pt x="505" y="1"/>
                  </a:moveTo>
                  <a:cubicBezTo>
                    <a:pt x="281" y="1"/>
                    <a:pt x="82" y="162"/>
                    <a:pt x="44" y="388"/>
                  </a:cubicBezTo>
                  <a:cubicBezTo>
                    <a:pt x="1" y="642"/>
                    <a:pt x="173" y="884"/>
                    <a:pt x="424" y="927"/>
                  </a:cubicBezTo>
                  <a:cubicBezTo>
                    <a:pt x="450" y="931"/>
                    <a:pt x="477" y="934"/>
                    <a:pt x="503" y="934"/>
                  </a:cubicBezTo>
                  <a:cubicBezTo>
                    <a:pt x="727" y="934"/>
                    <a:pt x="924" y="774"/>
                    <a:pt x="963" y="547"/>
                  </a:cubicBezTo>
                  <a:cubicBezTo>
                    <a:pt x="1006" y="292"/>
                    <a:pt x="837" y="54"/>
                    <a:pt x="583" y="7"/>
                  </a:cubicBezTo>
                  <a:cubicBezTo>
                    <a:pt x="556" y="3"/>
                    <a:pt x="530" y="1"/>
                    <a:pt x="505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6" name="Google Shape;406;p20"/>
            <p:cNvSpPr/>
            <p:nvPr/>
          </p:nvSpPr>
          <p:spPr>
            <a:xfrm>
              <a:off x="2104188" y="3378178"/>
              <a:ext cx="59700" cy="55372"/>
            </a:xfrm>
            <a:custGeom>
              <a:avLst/>
              <a:gdLst/>
              <a:ahLst/>
              <a:cxnLst/>
              <a:rect l="l" t="t" r="r" b="b"/>
              <a:pathLst>
                <a:path w="1007" h="934" extrusionOk="0">
                  <a:moveTo>
                    <a:pt x="505" y="1"/>
                  </a:moveTo>
                  <a:cubicBezTo>
                    <a:pt x="281" y="1"/>
                    <a:pt x="82" y="162"/>
                    <a:pt x="44" y="388"/>
                  </a:cubicBezTo>
                  <a:cubicBezTo>
                    <a:pt x="1" y="642"/>
                    <a:pt x="173" y="884"/>
                    <a:pt x="424" y="927"/>
                  </a:cubicBezTo>
                  <a:cubicBezTo>
                    <a:pt x="450" y="931"/>
                    <a:pt x="477" y="934"/>
                    <a:pt x="503" y="934"/>
                  </a:cubicBezTo>
                  <a:cubicBezTo>
                    <a:pt x="727" y="934"/>
                    <a:pt x="924" y="774"/>
                    <a:pt x="963" y="547"/>
                  </a:cubicBezTo>
                  <a:cubicBezTo>
                    <a:pt x="1006" y="292"/>
                    <a:pt x="837" y="54"/>
                    <a:pt x="583" y="7"/>
                  </a:cubicBezTo>
                  <a:cubicBezTo>
                    <a:pt x="556" y="3"/>
                    <a:pt x="530" y="1"/>
                    <a:pt x="505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7" name="Google Shape;407;p20"/>
            <p:cNvSpPr/>
            <p:nvPr/>
          </p:nvSpPr>
          <p:spPr>
            <a:xfrm>
              <a:off x="2104188" y="3550078"/>
              <a:ext cx="59700" cy="55372"/>
            </a:xfrm>
            <a:custGeom>
              <a:avLst/>
              <a:gdLst/>
              <a:ahLst/>
              <a:cxnLst/>
              <a:rect l="l" t="t" r="r" b="b"/>
              <a:pathLst>
                <a:path w="1007" h="934" extrusionOk="0">
                  <a:moveTo>
                    <a:pt x="505" y="1"/>
                  </a:moveTo>
                  <a:cubicBezTo>
                    <a:pt x="281" y="1"/>
                    <a:pt x="82" y="162"/>
                    <a:pt x="44" y="388"/>
                  </a:cubicBezTo>
                  <a:cubicBezTo>
                    <a:pt x="1" y="642"/>
                    <a:pt x="173" y="884"/>
                    <a:pt x="424" y="927"/>
                  </a:cubicBezTo>
                  <a:cubicBezTo>
                    <a:pt x="450" y="931"/>
                    <a:pt x="477" y="934"/>
                    <a:pt x="503" y="934"/>
                  </a:cubicBezTo>
                  <a:cubicBezTo>
                    <a:pt x="727" y="934"/>
                    <a:pt x="924" y="774"/>
                    <a:pt x="963" y="547"/>
                  </a:cubicBezTo>
                  <a:cubicBezTo>
                    <a:pt x="1006" y="292"/>
                    <a:pt x="837" y="54"/>
                    <a:pt x="583" y="7"/>
                  </a:cubicBezTo>
                  <a:cubicBezTo>
                    <a:pt x="556" y="3"/>
                    <a:pt x="530" y="1"/>
                    <a:pt x="505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8" name="Google Shape;408;p20"/>
            <p:cNvSpPr/>
            <p:nvPr/>
          </p:nvSpPr>
          <p:spPr>
            <a:xfrm>
              <a:off x="1868488" y="3133791"/>
              <a:ext cx="59700" cy="55372"/>
            </a:xfrm>
            <a:custGeom>
              <a:avLst/>
              <a:gdLst/>
              <a:ahLst/>
              <a:cxnLst/>
              <a:rect l="l" t="t" r="r" b="b"/>
              <a:pathLst>
                <a:path w="1007" h="934" extrusionOk="0">
                  <a:moveTo>
                    <a:pt x="505" y="1"/>
                  </a:moveTo>
                  <a:cubicBezTo>
                    <a:pt x="281" y="1"/>
                    <a:pt x="82" y="162"/>
                    <a:pt x="44" y="388"/>
                  </a:cubicBezTo>
                  <a:cubicBezTo>
                    <a:pt x="1" y="642"/>
                    <a:pt x="173" y="884"/>
                    <a:pt x="424" y="927"/>
                  </a:cubicBezTo>
                  <a:cubicBezTo>
                    <a:pt x="450" y="931"/>
                    <a:pt x="477" y="934"/>
                    <a:pt x="503" y="934"/>
                  </a:cubicBezTo>
                  <a:cubicBezTo>
                    <a:pt x="727" y="934"/>
                    <a:pt x="924" y="774"/>
                    <a:pt x="963" y="547"/>
                  </a:cubicBezTo>
                  <a:cubicBezTo>
                    <a:pt x="1006" y="292"/>
                    <a:pt x="837" y="54"/>
                    <a:pt x="583" y="7"/>
                  </a:cubicBezTo>
                  <a:cubicBezTo>
                    <a:pt x="556" y="3"/>
                    <a:pt x="530" y="1"/>
                    <a:pt x="505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9" name="Google Shape;409;p20"/>
            <p:cNvSpPr/>
            <p:nvPr/>
          </p:nvSpPr>
          <p:spPr>
            <a:xfrm>
              <a:off x="2252425" y="3650491"/>
              <a:ext cx="59700" cy="55372"/>
            </a:xfrm>
            <a:custGeom>
              <a:avLst/>
              <a:gdLst/>
              <a:ahLst/>
              <a:cxnLst/>
              <a:rect l="l" t="t" r="r" b="b"/>
              <a:pathLst>
                <a:path w="1007" h="934" extrusionOk="0">
                  <a:moveTo>
                    <a:pt x="505" y="1"/>
                  </a:moveTo>
                  <a:cubicBezTo>
                    <a:pt x="281" y="1"/>
                    <a:pt x="82" y="162"/>
                    <a:pt x="44" y="388"/>
                  </a:cubicBezTo>
                  <a:cubicBezTo>
                    <a:pt x="1" y="642"/>
                    <a:pt x="173" y="884"/>
                    <a:pt x="424" y="927"/>
                  </a:cubicBezTo>
                  <a:cubicBezTo>
                    <a:pt x="450" y="931"/>
                    <a:pt x="477" y="934"/>
                    <a:pt x="503" y="934"/>
                  </a:cubicBezTo>
                  <a:cubicBezTo>
                    <a:pt x="727" y="934"/>
                    <a:pt x="924" y="774"/>
                    <a:pt x="963" y="547"/>
                  </a:cubicBezTo>
                  <a:cubicBezTo>
                    <a:pt x="1006" y="292"/>
                    <a:pt x="837" y="54"/>
                    <a:pt x="583" y="7"/>
                  </a:cubicBezTo>
                  <a:cubicBezTo>
                    <a:pt x="556" y="3"/>
                    <a:pt x="530" y="1"/>
                    <a:pt x="505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0" name="Google Shape;410;p20"/>
            <p:cNvSpPr/>
            <p:nvPr/>
          </p:nvSpPr>
          <p:spPr>
            <a:xfrm>
              <a:off x="2349400" y="3745216"/>
              <a:ext cx="59700" cy="55372"/>
            </a:xfrm>
            <a:custGeom>
              <a:avLst/>
              <a:gdLst/>
              <a:ahLst/>
              <a:cxnLst/>
              <a:rect l="l" t="t" r="r" b="b"/>
              <a:pathLst>
                <a:path w="1007" h="934" extrusionOk="0">
                  <a:moveTo>
                    <a:pt x="505" y="1"/>
                  </a:moveTo>
                  <a:cubicBezTo>
                    <a:pt x="281" y="1"/>
                    <a:pt x="82" y="162"/>
                    <a:pt x="44" y="388"/>
                  </a:cubicBezTo>
                  <a:cubicBezTo>
                    <a:pt x="1" y="642"/>
                    <a:pt x="173" y="884"/>
                    <a:pt x="424" y="927"/>
                  </a:cubicBezTo>
                  <a:cubicBezTo>
                    <a:pt x="450" y="931"/>
                    <a:pt x="477" y="934"/>
                    <a:pt x="503" y="934"/>
                  </a:cubicBezTo>
                  <a:cubicBezTo>
                    <a:pt x="727" y="934"/>
                    <a:pt x="924" y="774"/>
                    <a:pt x="963" y="547"/>
                  </a:cubicBezTo>
                  <a:cubicBezTo>
                    <a:pt x="1006" y="292"/>
                    <a:pt x="837" y="54"/>
                    <a:pt x="583" y="7"/>
                  </a:cubicBezTo>
                  <a:cubicBezTo>
                    <a:pt x="556" y="3"/>
                    <a:pt x="530" y="1"/>
                    <a:pt x="505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1" name="Google Shape;411;p20"/>
            <p:cNvSpPr/>
            <p:nvPr/>
          </p:nvSpPr>
          <p:spPr>
            <a:xfrm>
              <a:off x="2471175" y="3650491"/>
              <a:ext cx="59700" cy="55372"/>
            </a:xfrm>
            <a:custGeom>
              <a:avLst/>
              <a:gdLst/>
              <a:ahLst/>
              <a:cxnLst/>
              <a:rect l="l" t="t" r="r" b="b"/>
              <a:pathLst>
                <a:path w="1007" h="934" extrusionOk="0">
                  <a:moveTo>
                    <a:pt x="505" y="1"/>
                  </a:moveTo>
                  <a:cubicBezTo>
                    <a:pt x="281" y="1"/>
                    <a:pt x="82" y="162"/>
                    <a:pt x="44" y="388"/>
                  </a:cubicBezTo>
                  <a:cubicBezTo>
                    <a:pt x="1" y="642"/>
                    <a:pt x="173" y="884"/>
                    <a:pt x="424" y="927"/>
                  </a:cubicBezTo>
                  <a:cubicBezTo>
                    <a:pt x="450" y="931"/>
                    <a:pt x="477" y="934"/>
                    <a:pt x="503" y="934"/>
                  </a:cubicBezTo>
                  <a:cubicBezTo>
                    <a:pt x="727" y="934"/>
                    <a:pt x="924" y="774"/>
                    <a:pt x="963" y="547"/>
                  </a:cubicBezTo>
                  <a:cubicBezTo>
                    <a:pt x="1006" y="292"/>
                    <a:pt x="837" y="54"/>
                    <a:pt x="583" y="7"/>
                  </a:cubicBezTo>
                  <a:cubicBezTo>
                    <a:pt x="556" y="3"/>
                    <a:pt x="530" y="1"/>
                    <a:pt x="505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2" name="Google Shape;412;p20"/>
            <p:cNvSpPr/>
            <p:nvPr/>
          </p:nvSpPr>
          <p:spPr>
            <a:xfrm>
              <a:off x="2512675" y="3849541"/>
              <a:ext cx="59700" cy="55372"/>
            </a:xfrm>
            <a:custGeom>
              <a:avLst/>
              <a:gdLst/>
              <a:ahLst/>
              <a:cxnLst/>
              <a:rect l="l" t="t" r="r" b="b"/>
              <a:pathLst>
                <a:path w="1007" h="934" extrusionOk="0">
                  <a:moveTo>
                    <a:pt x="505" y="1"/>
                  </a:moveTo>
                  <a:cubicBezTo>
                    <a:pt x="281" y="1"/>
                    <a:pt x="82" y="162"/>
                    <a:pt x="44" y="388"/>
                  </a:cubicBezTo>
                  <a:cubicBezTo>
                    <a:pt x="1" y="642"/>
                    <a:pt x="173" y="884"/>
                    <a:pt x="424" y="927"/>
                  </a:cubicBezTo>
                  <a:cubicBezTo>
                    <a:pt x="450" y="931"/>
                    <a:pt x="477" y="934"/>
                    <a:pt x="503" y="934"/>
                  </a:cubicBezTo>
                  <a:cubicBezTo>
                    <a:pt x="727" y="934"/>
                    <a:pt x="924" y="774"/>
                    <a:pt x="963" y="547"/>
                  </a:cubicBezTo>
                  <a:cubicBezTo>
                    <a:pt x="1006" y="292"/>
                    <a:pt x="837" y="54"/>
                    <a:pt x="583" y="7"/>
                  </a:cubicBezTo>
                  <a:cubicBezTo>
                    <a:pt x="556" y="3"/>
                    <a:pt x="530" y="1"/>
                    <a:pt x="505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3" name="Google Shape;413;p20"/>
            <p:cNvSpPr/>
            <p:nvPr/>
          </p:nvSpPr>
          <p:spPr>
            <a:xfrm>
              <a:off x="2616300" y="3703378"/>
              <a:ext cx="59700" cy="55372"/>
            </a:xfrm>
            <a:custGeom>
              <a:avLst/>
              <a:gdLst/>
              <a:ahLst/>
              <a:cxnLst/>
              <a:rect l="l" t="t" r="r" b="b"/>
              <a:pathLst>
                <a:path w="1007" h="934" extrusionOk="0">
                  <a:moveTo>
                    <a:pt x="505" y="1"/>
                  </a:moveTo>
                  <a:cubicBezTo>
                    <a:pt x="281" y="1"/>
                    <a:pt x="82" y="162"/>
                    <a:pt x="44" y="388"/>
                  </a:cubicBezTo>
                  <a:cubicBezTo>
                    <a:pt x="1" y="642"/>
                    <a:pt x="173" y="884"/>
                    <a:pt x="424" y="927"/>
                  </a:cubicBezTo>
                  <a:cubicBezTo>
                    <a:pt x="450" y="931"/>
                    <a:pt x="477" y="934"/>
                    <a:pt x="503" y="934"/>
                  </a:cubicBezTo>
                  <a:cubicBezTo>
                    <a:pt x="727" y="934"/>
                    <a:pt x="924" y="774"/>
                    <a:pt x="963" y="547"/>
                  </a:cubicBezTo>
                  <a:cubicBezTo>
                    <a:pt x="1006" y="292"/>
                    <a:pt x="837" y="54"/>
                    <a:pt x="583" y="7"/>
                  </a:cubicBezTo>
                  <a:cubicBezTo>
                    <a:pt x="556" y="3"/>
                    <a:pt x="530" y="1"/>
                    <a:pt x="505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4" name="Google Shape;414;p20"/>
            <p:cNvSpPr/>
            <p:nvPr/>
          </p:nvSpPr>
          <p:spPr>
            <a:xfrm>
              <a:off x="2657125" y="3849541"/>
              <a:ext cx="59700" cy="55372"/>
            </a:xfrm>
            <a:custGeom>
              <a:avLst/>
              <a:gdLst/>
              <a:ahLst/>
              <a:cxnLst/>
              <a:rect l="l" t="t" r="r" b="b"/>
              <a:pathLst>
                <a:path w="1007" h="934" extrusionOk="0">
                  <a:moveTo>
                    <a:pt x="505" y="1"/>
                  </a:moveTo>
                  <a:cubicBezTo>
                    <a:pt x="281" y="1"/>
                    <a:pt x="82" y="162"/>
                    <a:pt x="44" y="388"/>
                  </a:cubicBezTo>
                  <a:cubicBezTo>
                    <a:pt x="1" y="642"/>
                    <a:pt x="173" y="884"/>
                    <a:pt x="424" y="927"/>
                  </a:cubicBezTo>
                  <a:cubicBezTo>
                    <a:pt x="450" y="931"/>
                    <a:pt x="477" y="934"/>
                    <a:pt x="503" y="934"/>
                  </a:cubicBezTo>
                  <a:cubicBezTo>
                    <a:pt x="727" y="934"/>
                    <a:pt x="924" y="774"/>
                    <a:pt x="963" y="547"/>
                  </a:cubicBezTo>
                  <a:cubicBezTo>
                    <a:pt x="1006" y="292"/>
                    <a:pt x="837" y="54"/>
                    <a:pt x="583" y="7"/>
                  </a:cubicBezTo>
                  <a:cubicBezTo>
                    <a:pt x="556" y="3"/>
                    <a:pt x="530" y="1"/>
                    <a:pt x="505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5" name="Google Shape;415;p20"/>
            <p:cNvSpPr/>
            <p:nvPr/>
          </p:nvSpPr>
          <p:spPr>
            <a:xfrm>
              <a:off x="2381150" y="3550066"/>
              <a:ext cx="59700" cy="55372"/>
            </a:xfrm>
            <a:custGeom>
              <a:avLst/>
              <a:gdLst/>
              <a:ahLst/>
              <a:cxnLst/>
              <a:rect l="l" t="t" r="r" b="b"/>
              <a:pathLst>
                <a:path w="1007" h="934" extrusionOk="0">
                  <a:moveTo>
                    <a:pt x="505" y="1"/>
                  </a:moveTo>
                  <a:cubicBezTo>
                    <a:pt x="281" y="1"/>
                    <a:pt x="82" y="162"/>
                    <a:pt x="44" y="388"/>
                  </a:cubicBezTo>
                  <a:cubicBezTo>
                    <a:pt x="1" y="642"/>
                    <a:pt x="173" y="884"/>
                    <a:pt x="424" y="927"/>
                  </a:cubicBezTo>
                  <a:cubicBezTo>
                    <a:pt x="450" y="931"/>
                    <a:pt x="477" y="934"/>
                    <a:pt x="503" y="934"/>
                  </a:cubicBezTo>
                  <a:cubicBezTo>
                    <a:pt x="727" y="934"/>
                    <a:pt x="924" y="774"/>
                    <a:pt x="963" y="547"/>
                  </a:cubicBezTo>
                  <a:cubicBezTo>
                    <a:pt x="1006" y="292"/>
                    <a:pt x="837" y="54"/>
                    <a:pt x="583" y="7"/>
                  </a:cubicBezTo>
                  <a:cubicBezTo>
                    <a:pt x="556" y="3"/>
                    <a:pt x="530" y="1"/>
                    <a:pt x="505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6" name="Google Shape;416;p20"/>
            <p:cNvSpPr/>
            <p:nvPr/>
          </p:nvSpPr>
          <p:spPr>
            <a:xfrm>
              <a:off x="2826988" y="3868403"/>
              <a:ext cx="59700" cy="55372"/>
            </a:xfrm>
            <a:custGeom>
              <a:avLst/>
              <a:gdLst/>
              <a:ahLst/>
              <a:cxnLst/>
              <a:rect l="l" t="t" r="r" b="b"/>
              <a:pathLst>
                <a:path w="1007" h="934" extrusionOk="0">
                  <a:moveTo>
                    <a:pt x="505" y="1"/>
                  </a:moveTo>
                  <a:cubicBezTo>
                    <a:pt x="281" y="1"/>
                    <a:pt x="82" y="162"/>
                    <a:pt x="44" y="388"/>
                  </a:cubicBezTo>
                  <a:cubicBezTo>
                    <a:pt x="1" y="642"/>
                    <a:pt x="173" y="884"/>
                    <a:pt x="424" y="927"/>
                  </a:cubicBezTo>
                  <a:cubicBezTo>
                    <a:pt x="450" y="931"/>
                    <a:pt x="477" y="934"/>
                    <a:pt x="503" y="934"/>
                  </a:cubicBezTo>
                  <a:cubicBezTo>
                    <a:pt x="727" y="934"/>
                    <a:pt x="924" y="774"/>
                    <a:pt x="963" y="547"/>
                  </a:cubicBezTo>
                  <a:cubicBezTo>
                    <a:pt x="1006" y="292"/>
                    <a:pt x="837" y="54"/>
                    <a:pt x="583" y="7"/>
                  </a:cubicBezTo>
                  <a:cubicBezTo>
                    <a:pt x="556" y="3"/>
                    <a:pt x="530" y="1"/>
                    <a:pt x="505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7" name="Google Shape;417;p20"/>
            <p:cNvSpPr/>
            <p:nvPr/>
          </p:nvSpPr>
          <p:spPr>
            <a:xfrm>
              <a:off x="2937625" y="4015578"/>
              <a:ext cx="59700" cy="55372"/>
            </a:xfrm>
            <a:custGeom>
              <a:avLst/>
              <a:gdLst/>
              <a:ahLst/>
              <a:cxnLst/>
              <a:rect l="l" t="t" r="r" b="b"/>
              <a:pathLst>
                <a:path w="1007" h="934" extrusionOk="0">
                  <a:moveTo>
                    <a:pt x="505" y="1"/>
                  </a:moveTo>
                  <a:cubicBezTo>
                    <a:pt x="281" y="1"/>
                    <a:pt x="82" y="162"/>
                    <a:pt x="44" y="388"/>
                  </a:cubicBezTo>
                  <a:cubicBezTo>
                    <a:pt x="1" y="642"/>
                    <a:pt x="173" y="884"/>
                    <a:pt x="424" y="927"/>
                  </a:cubicBezTo>
                  <a:cubicBezTo>
                    <a:pt x="450" y="931"/>
                    <a:pt x="477" y="934"/>
                    <a:pt x="503" y="934"/>
                  </a:cubicBezTo>
                  <a:cubicBezTo>
                    <a:pt x="727" y="934"/>
                    <a:pt x="924" y="774"/>
                    <a:pt x="963" y="547"/>
                  </a:cubicBezTo>
                  <a:cubicBezTo>
                    <a:pt x="1006" y="292"/>
                    <a:pt x="837" y="54"/>
                    <a:pt x="583" y="7"/>
                  </a:cubicBezTo>
                  <a:cubicBezTo>
                    <a:pt x="556" y="3"/>
                    <a:pt x="530" y="1"/>
                    <a:pt x="505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8" name="Google Shape;418;p20"/>
            <p:cNvSpPr/>
            <p:nvPr/>
          </p:nvSpPr>
          <p:spPr>
            <a:xfrm>
              <a:off x="2767300" y="4015578"/>
              <a:ext cx="59700" cy="55372"/>
            </a:xfrm>
            <a:custGeom>
              <a:avLst/>
              <a:gdLst/>
              <a:ahLst/>
              <a:cxnLst/>
              <a:rect l="l" t="t" r="r" b="b"/>
              <a:pathLst>
                <a:path w="1007" h="934" extrusionOk="0">
                  <a:moveTo>
                    <a:pt x="505" y="1"/>
                  </a:moveTo>
                  <a:cubicBezTo>
                    <a:pt x="281" y="1"/>
                    <a:pt x="82" y="162"/>
                    <a:pt x="44" y="388"/>
                  </a:cubicBezTo>
                  <a:cubicBezTo>
                    <a:pt x="1" y="642"/>
                    <a:pt x="173" y="884"/>
                    <a:pt x="424" y="927"/>
                  </a:cubicBezTo>
                  <a:cubicBezTo>
                    <a:pt x="450" y="931"/>
                    <a:pt x="477" y="934"/>
                    <a:pt x="503" y="934"/>
                  </a:cubicBezTo>
                  <a:cubicBezTo>
                    <a:pt x="727" y="934"/>
                    <a:pt x="924" y="774"/>
                    <a:pt x="963" y="547"/>
                  </a:cubicBezTo>
                  <a:cubicBezTo>
                    <a:pt x="1006" y="292"/>
                    <a:pt x="837" y="54"/>
                    <a:pt x="583" y="7"/>
                  </a:cubicBezTo>
                  <a:cubicBezTo>
                    <a:pt x="556" y="3"/>
                    <a:pt x="530" y="1"/>
                    <a:pt x="505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9" name="Google Shape;419;p20"/>
            <p:cNvSpPr/>
            <p:nvPr/>
          </p:nvSpPr>
          <p:spPr>
            <a:xfrm>
              <a:off x="2997325" y="4171591"/>
              <a:ext cx="59700" cy="55372"/>
            </a:xfrm>
            <a:custGeom>
              <a:avLst/>
              <a:gdLst/>
              <a:ahLst/>
              <a:cxnLst/>
              <a:rect l="l" t="t" r="r" b="b"/>
              <a:pathLst>
                <a:path w="1007" h="934" extrusionOk="0">
                  <a:moveTo>
                    <a:pt x="505" y="1"/>
                  </a:moveTo>
                  <a:cubicBezTo>
                    <a:pt x="281" y="1"/>
                    <a:pt x="82" y="162"/>
                    <a:pt x="44" y="388"/>
                  </a:cubicBezTo>
                  <a:cubicBezTo>
                    <a:pt x="1" y="642"/>
                    <a:pt x="173" y="884"/>
                    <a:pt x="424" y="927"/>
                  </a:cubicBezTo>
                  <a:cubicBezTo>
                    <a:pt x="450" y="931"/>
                    <a:pt x="477" y="934"/>
                    <a:pt x="503" y="934"/>
                  </a:cubicBezTo>
                  <a:cubicBezTo>
                    <a:pt x="727" y="934"/>
                    <a:pt x="924" y="774"/>
                    <a:pt x="963" y="547"/>
                  </a:cubicBezTo>
                  <a:cubicBezTo>
                    <a:pt x="1006" y="292"/>
                    <a:pt x="837" y="54"/>
                    <a:pt x="583" y="7"/>
                  </a:cubicBezTo>
                  <a:cubicBezTo>
                    <a:pt x="556" y="3"/>
                    <a:pt x="530" y="1"/>
                    <a:pt x="505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0" name="Google Shape;420;p20"/>
            <p:cNvSpPr/>
            <p:nvPr/>
          </p:nvSpPr>
          <p:spPr>
            <a:xfrm>
              <a:off x="3107950" y="4056853"/>
              <a:ext cx="59700" cy="55372"/>
            </a:xfrm>
            <a:custGeom>
              <a:avLst/>
              <a:gdLst/>
              <a:ahLst/>
              <a:cxnLst/>
              <a:rect l="l" t="t" r="r" b="b"/>
              <a:pathLst>
                <a:path w="1007" h="934" extrusionOk="0">
                  <a:moveTo>
                    <a:pt x="505" y="1"/>
                  </a:moveTo>
                  <a:cubicBezTo>
                    <a:pt x="281" y="1"/>
                    <a:pt x="82" y="162"/>
                    <a:pt x="44" y="388"/>
                  </a:cubicBezTo>
                  <a:cubicBezTo>
                    <a:pt x="1" y="642"/>
                    <a:pt x="173" y="884"/>
                    <a:pt x="424" y="927"/>
                  </a:cubicBezTo>
                  <a:cubicBezTo>
                    <a:pt x="450" y="931"/>
                    <a:pt x="477" y="934"/>
                    <a:pt x="503" y="934"/>
                  </a:cubicBezTo>
                  <a:cubicBezTo>
                    <a:pt x="727" y="934"/>
                    <a:pt x="924" y="774"/>
                    <a:pt x="963" y="547"/>
                  </a:cubicBezTo>
                  <a:cubicBezTo>
                    <a:pt x="1006" y="292"/>
                    <a:pt x="837" y="54"/>
                    <a:pt x="583" y="7"/>
                  </a:cubicBezTo>
                  <a:cubicBezTo>
                    <a:pt x="556" y="3"/>
                    <a:pt x="530" y="1"/>
                    <a:pt x="505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1" name="Google Shape;421;p20"/>
            <p:cNvSpPr/>
            <p:nvPr/>
          </p:nvSpPr>
          <p:spPr>
            <a:xfrm>
              <a:off x="3107950" y="4203016"/>
              <a:ext cx="59700" cy="55372"/>
            </a:xfrm>
            <a:custGeom>
              <a:avLst/>
              <a:gdLst/>
              <a:ahLst/>
              <a:cxnLst/>
              <a:rect l="l" t="t" r="r" b="b"/>
              <a:pathLst>
                <a:path w="1007" h="934" extrusionOk="0">
                  <a:moveTo>
                    <a:pt x="505" y="1"/>
                  </a:moveTo>
                  <a:cubicBezTo>
                    <a:pt x="281" y="1"/>
                    <a:pt x="82" y="162"/>
                    <a:pt x="44" y="388"/>
                  </a:cubicBezTo>
                  <a:cubicBezTo>
                    <a:pt x="1" y="642"/>
                    <a:pt x="173" y="884"/>
                    <a:pt x="424" y="927"/>
                  </a:cubicBezTo>
                  <a:cubicBezTo>
                    <a:pt x="450" y="931"/>
                    <a:pt x="477" y="934"/>
                    <a:pt x="503" y="934"/>
                  </a:cubicBezTo>
                  <a:cubicBezTo>
                    <a:pt x="727" y="934"/>
                    <a:pt x="924" y="774"/>
                    <a:pt x="963" y="547"/>
                  </a:cubicBezTo>
                  <a:cubicBezTo>
                    <a:pt x="1006" y="292"/>
                    <a:pt x="837" y="54"/>
                    <a:pt x="583" y="7"/>
                  </a:cubicBezTo>
                  <a:cubicBezTo>
                    <a:pt x="556" y="3"/>
                    <a:pt x="530" y="1"/>
                    <a:pt x="505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5" name="Google Shape;422;p20"/>
          <p:cNvGrpSpPr/>
          <p:nvPr/>
        </p:nvGrpSpPr>
        <p:grpSpPr>
          <a:xfrm>
            <a:off x="10228704" y="4305650"/>
            <a:ext cx="661837" cy="845623"/>
            <a:chOff x="4257150" y="439500"/>
            <a:chExt cx="496378" cy="634217"/>
          </a:xfrm>
        </p:grpSpPr>
        <p:sp>
          <p:nvSpPr>
            <p:cNvPr id="423" name="Google Shape;423;p20"/>
            <p:cNvSpPr/>
            <p:nvPr/>
          </p:nvSpPr>
          <p:spPr>
            <a:xfrm>
              <a:off x="4257150" y="439500"/>
              <a:ext cx="496378" cy="634217"/>
            </a:xfrm>
            <a:custGeom>
              <a:avLst/>
              <a:gdLst/>
              <a:ahLst/>
              <a:cxnLst/>
              <a:rect l="l" t="t" r="r" b="b"/>
              <a:pathLst>
                <a:path w="15953" h="20383" extrusionOk="0">
                  <a:moveTo>
                    <a:pt x="9711" y="1634"/>
                  </a:moveTo>
                  <a:cubicBezTo>
                    <a:pt x="10362" y="1634"/>
                    <a:pt x="11021" y="1799"/>
                    <a:pt x="11624" y="2147"/>
                  </a:cubicBezTo>
                  <a:cubicBezTo>
                    <a:pt x="13455" y="3206"/>
                    <a:pt x="14084" y="5560"/>
                    <a:pt x="13019" y="7402"/>
                  </a:cubicBezTo>
                  <a:cubicBezTo>
                    <a:pt x="12999" y="7435"/>
                    <a:pt x="12979" y="7468"/>
                    <a:pt x="12950" y="7514"/>
                  </a:cubicBezTo>
                  <a:cubicBezTo>
                    <a:pt x="12936" y="7540"/>
                    <a:pt x="12924" y="7567"/>
                    <a:pt x="12910" y="7594"/>
                  </a:cubicBezTo>
                  <a:lnTo>
                    <a:pt x="9015" y="14346"/>
                  </a:lnTo>
                  <a:cubicBezTo>
                    <a:pt x="8677" y="14930"/>
                    <a:pt x="8062" y="15257"/>
                    <a:pt x="7431" y="15257"/>
                  </a:cubicBezTo>
                  <a:cubicBezTo>
                    <a:pt x="7123" y="15257"/>
                    <a:pt x="6810" y="15179"/>
                    <a:pt x="6525" y="15014"/>
                  </a:cubicBezTo>
                  <a:lnTo>
                    <a:pt x="4825" y="14031"/>
                  </a:lnTo>
                  <a:lnTo>
                    <a:pt x="2120" y="18721"/>
                  </a:lnTo>
                  <a:cubicBezTo>
                    <a:pt x="2112" y="18736"/>
                    <a:pt x="2097" y="18743"/>
                    <a:pt x="2082" y="18743"/>
                  </a:cubicBezTo>
                  <a:cubicBezTo>
                    <a:pt x="2045" y="18743"/>
                    <a:pt x="2003" y="18705"/>
                    <a:pt x="2024" y="18668"/>
                  </a:cubicBezTo>
                  <a:lnTo>
                    <a:pt x="4733" y="13979"/>
                  </a:lnTo>
                  <a:lnTo>
                    <a:pt x="3033" y="12997"/>
                  </a:lnTo>
                  <a:cubicBezTo>
                    <a:pt x="2163" y="12494"/>
                    <a:pt x="1865" y="11377"/>
                    <a:pt x="2365" y="10507"/>
                  </a:cubicBezTo>
                  <a:lnTo>
                    <a:pt x="6250" y="3778"/>
                  </a:lnTo>
                  <a:lnTo>
                    <a:pt x="6317" y="3675"/>
                  </a:lnTo>
                  <a:lnTo>
                    <a:pt x="6329" y="3652"/>
                  </a:lnTo>
                  <a:cubicBezTo>
                    <a:pt x="6346" y="3622"/>
                    <a:pt x="6360" y="3595"/>
                    <a:pt x="6372" y="3566"/>
                  </a:cubicBezTo>
                  <a:lnTo>
                    <a:pt x="6379" y="3553"/>
                  </a:lnTo>
                  <a:cubicBezTo>
                    <a:pt x="7090" y="2323"/>
                    <a:pt x="8383" y="1634"/>
                    <a:pt x="9711" y="1634"/>
                  </a:cubicBezTo>
                  <a:close/>
                  <a:moveTo>
                    <a:pt x="9715" y="1"/>
                  </a:moveTo>
                  <a:cubicBezTo>
                    <a:pt x="7823" y="1"/>
                    <a:pt x="5978" y="982"/>
                    <a:pt x="4964" y="2736"/>
                  </a:cubicBezTo>
                  <a:cubicBezTo>
                    <a:pt x="4944" y="2772"/>
                    <a:pt x="4924" y="2809"/>
                    <a:pt x="4908" y="2849"/>
                  </a:cubicBezTo>
                  <a:cubicBezTo>
                    <a:pt x="4881" y="2885"/>
                    <a:pt x="4858" y="2921"/>
                    <a:pt x="4838" y="2957"/>
                  </a:cubicBezTo>
                  <a:lnTo>
                    <a:pt x="953" y="9690"/>
                  </a:lnTo>
                  <a:cubicBezTo>
                    <a:pt x="0" y="11340"/>
                    <a:pt x="566" y="13460"/>
                    <a:pt x="2216" y="14412"/>
                  </a:cubicBezTo>
                  <a:lnTo>
                    <a:pt x="2500" y="14574"/>
                  </a:lnTo>
                  <a:lnTo>
                    <a:pt x="612" y="17851"/>
                  </a:lnTo>
                  <a:cubicBezTo>
                    <a:pt x="146" y="18654"/>
                    <a:pt x="424" y="19690"/>
                    <a:pt x="1227" y="20156"/>
                  </a:cubicBezTo>
                  <a:cubicBezTo>
                    <a:pt x="1493" y="20309"/>
                    <a:pt x="1783" y="20382"/>
                    <a:pt x="2070" y="20382"/>
                  </a:cubicBezTo>
                  <a:cubicBezTo>
                    <a:pt x="2654" y="20382"/>
                    <a:pt x="3223" y="20079"/>
                    <a:pt x="3535" y="19538"/>
                  </a:cubicBezTo>
                  <a:lnTo>
                    <a:pt x="5424" y="16264"/>
                  </a:lnTo>
                  <a:lnTo>
                    <a:pt x="5708" y="16426"/>
                  </a:lnTo>
                  <a:cubicBezTo>
                    <a:pt x="6251" y="16740"/>
                    <a:pt x="6845" y="16890"/>
                    <a:pt x="7431" y="16890"/>
                  </a:cubicBezTo>
                  <a:cubicBezTo>
                    <a:pt x="8626" y="16890"/>
                    <a:pt x="9789" y="16270"/>
                    <a:pt x="10430" y="15162"/>
                  </a:cubicBezTo>
                  <a:lnTo>
                    <a:pt x="14312" y="8430"/>
                  </a:lnTo>
                  <a:cubicBezTo>
                    <a:pt x="14335" y="8397"/>
                    <a:pt x="14352" y="8361"/>
                    <a:pt x="14368" y="8328"/>
                  </a:cubicBezTo>
                  <a:lnTo>
                    <a:pt x="14382" y="8308"/>
                  </a:lnTo>
                  <a:cubicBezTo>
                    <a:pt x="14401" y="8275"/>
                    <a:pt x="14421" y="8242"/>
                    <a:pt x="14441" y="8209"/>
                  </a:cubicBezTo>
                  <a:cubicBezTo>
                    <a:pt x="15952" y="5596"/>
                    <a:pt x="15053" y="2240"/>
                    <a:pt x="12440" y="732"/>
                  </a:cubicBezTo>
                  <a:cubicBezTo>
                    <a:pt x="11582" y="236"/>
                    <a:pt x="10643" y="1"/>
                    <a:pt x="971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  <a:effectLst>
              <a:outerShdw blurRad="28575" dist="19050" dir="19620000" algn="bl" rotWithShape="0">
                <a:srgbClr val="000000">
                  <a:alpha val="21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4" name="Google Shape;424;p20"/>
            <p:cNvSpPr/>
            <p:nvPr/>
          </p:nvSpPr>
          <p:spPr>
            <a:xfrm>
              <a:off x="4290692" y="759242"/>
              <a:ext cx="197456" cy="289058"/>
            </a:xfrm>
            <a:custGeom>
              <a:avLst/>
              <a:gdLst/>
              <a:ahLst/>
              <a:cxnLst/>
              <a:rect l="l" t="t" r="r" b="b"/>
              <a:pathLst>
                <a:path w="6346" h="9290" extrusionOk="0">
                  <a:moveTo>
                    <a:pt x="5348" y="1"/>
                  </a:moveTo>
                  <a:cubicBezTo>
                    <a:pt x="5048" y="1"/>
                    <a:pt x="4756" y="157"/>
                    <a:pt x="4597" y="436"/>
                  </a:cubicBezTo>
                  <a:lnTo>
                    <a:pt x="239" y="7982"/>
                  </a:lnTo>
                  <a:cubicBezTo>
                    <a:pt x="1" y="8398"/>
                    <a:pt x="143" y="8931"/>
                    <a:pt x="560" y="9172"/>
                  </a:cubicBezTo>
                  <a:cubicBezTo>
                    <a:pt x="697" y="9252"/>
                    <a:pt x="847" y="9290"/>
                    <a:pt x="996" y="9290"/>
                  </a:cubicBezTo>
                  <a:cubicBezTo>
                    <a:pt x="1296" y="9290"/>
                    <a:pt x="1588" y="9134"/>
                    <a:pt x="1750" y="8854"/>
                  </a:cubicBezTo>
                  <a:lnTo>
                    <a:pt x="6105" y="1309"/>
                  </a:lnTo>
                  <a:cubicBezTo>
                    <a:pt x="6346" y="892"/>
                    <a:pt x="6204" y="356"/>
                    <a:pt x="5784" y="118"/>
                  </a:cubicBezTo>
                  <a:cubicBezTo>
                    <a:pt x="5646" y="39"/>
                    <a:pt x="5496" y="1"/>
                    <a:pt x="534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5" name="Google Shape;425;p20"/>
            <p:cNvSpPr/>
            <p:nvPr/>
          </p:nvSpPr>
          <p:spPr>
            <a:xfrm>
              <a:off x="4286149" y="464890"/>
              <a:ext cx="438348" cy="474690"/>
            </a:xfrm>
            <a:custGeom>
              <a:avLst/>
              <a:gdLst/>
              <a:ahLst/>
              <a:cxnLst/>
              <a:rect l="l" t="t" r="r" b="b"/>
              <a:pathLst>
                <a:path w="14088" h="15256" extrusionOk="0">
                  <a:moveTo>
                    <a:pt x="8776" y="0"/>
                  </a:moveTo>
                  <a:cubicBezTo>
                    <a:pt x="7167" y="0"/>
                    <a:pt x="5603" y="835"/>
                    <a:pt x="4740" y="2330"/>
                  </a:cubicBezTo>
                  <a:cubicBezTo>
                    <a:pt x="4720" y="2367"/>
                    <a:pt x="4703" y="2406"/>
                    <a:pt x="4680" y="2442"/>
                  </a:cubicBezTo>
                  <a:cubicBezTo>
                    <a:pt x="4660" y="2479"/>
                    <a:pt x="4634" y="2512"/>
                    <a:pt x="4611" y="2552"/>
                  </a:cubicBezTo>
                  <a:lnTo>
                    <a:pt x="725" y="9281"/>
                  </a:lnTo>
                  <a:cubicBezTo>
                    <a:pt x="1" y="10537"/>
                    <a:pt x="434" y="12161"/>
                    <a:pt x="1694" y="12889"/>
                  </a:cubicBezTo>
                  <a:lnTo>
                    <a:pt x="5186" y="14906"/>
                  </a:lnTo>
                  <a:cubicBezTo>
                    <a:pt x="5598" y="15143"/>
                    <a:pt x="6049" y="15256"/>
                    <a:pt x="6494" y="15256"/>
                  </a:cubicBezTo>
                  <a:cubicBezTo>
                    <a:pt x="7409" y="15256"/>
                    <a:pt x="8301" y="14782"/>
                    <a:pt x="8790" y="13937"/>
                  </a:cubicBezTo>
                  <a:lnTo>
                    <a:pt x="12676" y="7208"/>
                  </a:lnTo>
                  <a:cubicBezTo>
                    <a:pt x="12696" y="7168"/>
                    <a:pt x="12712" y="7132"/>
                    <a:pt x="12735" y="7092"/>
                  </a:cubicBezTo>
                  <a:cubicBezTo>
                    <a:pt x="12755" y="7055"/>
                    <a:pt x="12781" y="7022"/>
                    <a:pt x="12801" y="6986"/>
                  </a:cubicBezTo>
                  <a:cubicBezTo>
                    <a:pt x="14088" y="4757"/>
                    <a:pt x="13327" y="1910"/>
                    <a:pt x="11099" y="624"/>
                  </a:cubicBezTo>
                  <a:cubicBezTo>
                    <a:pt x="10366" y="201"/>
                    <a:pt x="9566" y="0"/>
                    <a:pt x="877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6" name="Google Shape;426;p20"/>
            <p:cNvSpPr/>
            <p:nvPr/>
          </p:nvSpPr>
          <p:spPr>
            <a:xfrm>
              <a:off x="4337613" y="553538"/>
              <a:ext cx="194687" cy="268740"/>
            </a:xfrm>
            <a:custGeom>
              <a:avLst/>
              <a:gdLst/>
              <a:ahLst/>
              <a:cxnLst/>
              <a:rect l="l" t="t" r="r" b="b"/>
              <a:pathLst>
                <a:path w="6257" h="8637" extrusionOk="0">
                  <a:moveTo>
                    <a:pt x="4970" y="1"/>
                  </a:moveTo>
                  <a:cubicBezTo>
                    <a:pt x="4582" y="1"/>
                    <a:pt x="4203" y="202"/>
                    <a:pt x="3995" y="565"/>
                  </a:cubicBezTo>
                  <a:lnTo>
                    <a:pt x="311" y="6948"/>
                  </a:lnTo>
                  <a:cubicBezTo>
                    <a:pt x="1" y="7486"/>
                    <a:pt x="186" y="8175"/>
                    <a:pt x="725" y="8486"/>
                  </a:cubicBezTo>
                  <a:cubicBezTo>
                    <a:pt x="902" y="8588"/>
                    <a:pt x="1095" y="8636"/>
                    <a:pt x="1286" y="8636"/>
                  </a:cubicBezTo>
                  <a:cubicBezTo>
                    <a:pt x="1675" y="8636"/>
                    <a:pt x="2054" y="8434"/>
                    <a:pt x="2263" y="8072"/>
                  </a:cubicBezTo>
                  <a:lnTo>
                    <a:pt x="5946" y="1693"/>
                  </a:lnTo>
                  <a:cubicBezTo>
                    <a:pt x="6257" y="1151"/>
                    <a:pt x="6075" y="463"/>
                    <a:pt x="5532" y="153"/>
                  </a:cubicBezTo>
                  <a:cubicBezTo>
                    <a:pt x="5355" y="50"/>
                    <a:pt x="5162" y="1"/>
                    <a:pt x="4970" y="1"/>
                  </a:cubicBezTo>
                  <a:close/>
                </a:path>
              </a:pathLst>
            </a:custGeom>
            <a:solidFill>
              <a:srgbClr val="F1C23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7" name="Google Shape;427;p20"/>
            <p:cNvSpPr/>
            <p:nvPr/>
          </p:nvSpPr>
          <p:spPr>
            <a:xfrm>
              <a:off x="4456161" y="621992"/>
              <a:ext cx="194780" cy="268771"/>
            </a:xfrm>
            <a:custGeom>
              <a:avLst/>
              <a:gdLst/>
              <a:ahLst/>
              <a:cxnLst/>
              <a:rect l="l" t="t" r="r" b="b"/>
              <a:pathLst>
                <a:path w="6260" h="8638" extrusionOk="0">
                  <a:moveTo>
                    <a:pt x="4972" y="0"/>
                  </a:moveTo>
                  <a:cubicBezTo>
                    <a:pt x="4583" y="0"/>
                    <a:pt x="4203" y="203"/>
                    <a:pt x="3994" y="564"/>
                  </a:cubicBezTo>
                  <a:lnTo>
                    <a:pt x="310" y="6947"/>
                  </a:lnTo>
                  <a:cubicBezTo>
                    <a:pt x="0" y="7486"/>
                    <a:pt x="185" y="8174"/>
                    <a:pt x="724" y="8484"/>
                  </a:cubicBezTo>
                  <a:cubicBezTo>
                    <a:pt x="902" y="8588"/>
                    <a:pt x="1097" y="8637"/>
                    <a:pt x="1288" y="8637"/>
                  </a:cubicBezTo>
                  <a:cubicBezTo>
                    <a:pt x="1677" y="8637"/>
                    <a:pt x="2054" y="8435"/>
                    <a:pt x="2262" y="8074"/>
                  </a:cubicBezTo>
                  <a:lnTo>
                    <a:pt x="5945" y="1692"/>
                  </a:lnTo>
                  <a:cubicBezTo>
                    <a:pt x="6259" y="1153"/>
                    <a:pt x="6074" y="462"/>
                    <a:pt x="5532" y="151"/>
                  </a:cubicBezTo>
                  <a:cubicBezTo>
                    <a:pt x="5356" y="49"/>
                    <a:pt x="5163" y="0"/>
                    <a:pt x="4972" y="0"/>
                  </a:cubicBezTo>
                  <a:close/>
                </a:path>
              </a:pathLst>
            </a:custGeom>
            <a:solidFill>
              <a:srgbClr val="F1C23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8" name="Google Shape;428;p20"/>
            <p:cNvSpPr/>
            <p:nvPr/>
          </p:nvSpPr>
          <p:spPr>
            <a:xfrm>
              <a:off x="4417454" y="490747"/>
              <a:ext cx="254583" cy="119202"/>
            </a:xfrm>
            <a:custGeom>
              <a:avLst/>
              <a:gdLst/>
              <a:ahLst/>
              <a:cxnLst/>
              <a:rect l="l" t="t" r="r" b="b"/>
              <a:pathLst>
                <a:path w="8182" h="3831" extrusionOk="0">
                  <a:moveTo>
                    <a:pt x="4028" y="1"/>
                  </a:moveTo>
                  <a:cubicBezTo>
                    <a:pt x="3436" y="1"/>
                    <a:pt x="2844" y="130"/>
                    <a:pt x="2308" y="451"/>
                  </a:cubicBezTo>
                  <a:cubicBezTo>
                    <a:pt x="1591" y="877"/>
                    <a:pt x="1" y="3268"/>
                    <a:pt x="447" y="3671"/>
                  </a:cubicBezTo>
                  <a:cubicBezTo>
                    <a:pt x="530" y="3744"/>
                    <a:pt x="616" y="3798"/>
                    <a:pt x="708" y="3830"/>
                  </a:cubicBezTo>
                  <a:lnTo>
                    <a:pt x="1429" y="2583"/>
                  </a:lnTo>
                  <a:cubicBezTo>
                    <a:pt x="1637" y="2220"/>
                    <a:pt x="2018" y="2018"/>
                    <a:pt x="2408" y="2018"/>
                  </a:cubicBezTo>
                  <a:cubicBezTo>
                    <a:pt x="2596" y="2018"/>
                    <a:pt x="2792" y="2067"/>
                    <a:pt x="2966" y="2171"/>
                  </a:cubicBezTo>
                  <a:cubicBezTo>
                    <a:pt x="3162" y="2283"/>
                    <a:pt x="3311" y="2441"/>
                    <a:pt x="3407" y="2627"/>
                  </a:cubicBezTo>
                  <a:cubicBezTo>
                    <a:pt x="3773" y="2415"/>
                    <a:pt x="4134" y="2253"/>
                    <a:pt x="4468" y="2230"/>
                  </a:cubicBezTo>
                  <a:cubicBezTo>
                    <a:pt x="4518" y="2226"/>
                    <a:pt x="4567" y="2223"/>
                    <a:pt x="4620" y="2223"/>
                  </a:cubicBezTo>
                  <a:cubicBezTo>
                    <a:pt x="5057" y="2223"/>
                    <a:pt x="5609" y="2336"/>
                    <a:pt x="6141" y="2448"/>
                  </a:cubicBezTo>
                  <a:cubicBezTo>
                    <a:pt x="6676" y="2560"/>
                    <a:pt x="7192" y="2673"/>
                    <a:pt x="7553" y="2673"/>
                  </a:cubicBezTo>
                  <a:cubicBezTo>
                    <a:pt x="7973" y="2673"/>
                    <a:pt x="8181" y="2524"/>
                    <a:pt x="7973" y="2048"/>
                  </a:cubicBezTo>
                  <a:cubicBezTo>
                    <a:pt x="7593" y="1175"/>
                    <a:pt x="5800" y="1"/>
                    <a:pt x="4028" y="1"/>
                  </a:cubicBez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9" name="Google Shape;429;p20"/>
            <p:cNvSpPr/>
            <p:nvPr/>
          </p:nvSpPr>
          <p:spPr>
            <a:xfrm>
              <a:off x="4439483" y="553538"/>
              <a:ext cx="83979" cy="57843"/>
            </a:xfrm>
            <a:custGeom>
              <a:avLst/>
              <a:gdLst/>
              <a:ahLst/>
              <a:cxnLst/>
              <a:rect l="l" t="t" r="r" b="b"/>
              <a:pathLst>
                <a:path w="2699" h="1859" extrusionOk="0">
                  <a:moveTo>
                    <a:pt x="1700" y="0"/>
                  </a:moveTo>
                  <a:cubicBezTo>
                    <a:pt x="1310" y="0"/>
                    <a:pt x="929" y="202"/>
                    <a:pt x="721" y="565"/>
                  </a:cubicBezTo>
                  <a:lnTo>
                    <a:pt x="0" y="1812"/>
                  </a:lnTo>
                  <a:cubicBezTo>
                    <a:pt x="89" y="1845"/>
                    <a:pt x="185" y="1859"/>
                    <a:pt x="281" y="1859"/>
                  </a:cubicBezTo>
                  <a:cubicBezTo>
                    <a:pt x="976" y="1859"/>
                    <a:pt x="1855" y="1098"/>
                    <a:pt x="2699" y="609"/>
                  </a:cubicBezTo>
                  <a:cubicBezTo>
                    <a:pt x="2603" y="423"/>
                    <a:pt x="2454" y="265"/>
                    <a:pt x="2258" y="153"/>
                  </a:cubicBezTo>
                  <a:cubicBezTo>
                    <a:pt x="2084" y="49"/>
                    <a:pt x="1888" y="0"/>
                    <a:pt x="1700" y="0"/>
                  </a:cubicBez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430" name="Google Shape;430;p20"/>
          <p:cNvSpPr/>
          <p:nvPr/>
        </p:nvSpPr>
        <p:spPr>
          <a:xfrm>
            <a:off x="943133" y="-22467"/>
            <a:ext cx="184400" cy="68804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31" name="Google Shape;431;p20"/>
          <p:cNvSpPr/>
          <p:nvPr/>
        </p:nvSpPr>
        <p:spPr>
          <a:xfrm>
            <a:off x="1127133" y="-22467"/>
            <a:ext cx="184400" cy="6880400"/>
          </a:xfrm>
          <a:prstGeom prst="rect">
            <a:avLst/>
          </a:prstGeom>
          <a:solidFill>
            <a:schemeClr val="l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32" name="Google Shape;432;p20"/>
          <p:cNvSpPr/>
          <p:nvPr/>
        </p:nvSpPr>
        <p:spPr>
          <a:xfrm>
            <a:off x="1302824" y="-22467"/>
            <a:ext cx="184400" cy="6880400"/>
          </a:xfrm>
          <a:prstGeom prst="rect">
            <a:avLst/>
          </a:prstGeom>
          <a:solidFill>
            <a:schemeClr val="lt2"/>
          </a:solidFill>
          <a:ln>
            <a:noFill/>
          </a:ln>
          <a:effectLst>
            <a:outerShdw blurRad="28575" dist="19050" dir="19380000" algn="bl" rotWithShape="0">
              <a:srgbClr val="434343">
                <a:alpha val="22000"/>
              </a:srgb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33" name="Google Shape;433;p20"/>
          <p:cNvSpPr/>
          <p:nvPr/>
        </p:nvSpPr>
        <p:spPr>
          <a:xfrm>
            <a:off x="-12000" y="-22033"/>
            <a:ext cx="943600" cy="6880800"/>
          </a:xfrm>
          <a:prstGeom prst="rect">
            <a:avLst/>
          </a:prstGeom>
          <a:solidFill>
            <a:schemeClr val="lt1"/>
          </a:solidFill>
          <a:ln>
            <a:noFill/>
          </a:ln>
          <a:effectLst>
            <a:outerShdw blurRad="28575" dist="38100" dir="2040000" algn="bl" rotWithShape="0">
              <a:srgbClr val="000000">
                <a:alpha val="22000"/>
              </a:srgb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34" name="Google Shape;434;p20"/>
          <p:cNvSpPr/>
          <p:nvPr/>
        </p:nvSpPr>
        <p:spPr>
          <a:xfrm>
            <a:off x="0" y="-22467"/>
            <a:ext cx="955600" cy="6880400"/>
          </a:xfrm>
          <a:prstGeom prst="rect">
            <a:avLst/>
          </a:prstGeom>
          <a:solidFill>
            <a:schemeClr val="accent1"/>
          </a:solidFill>
          <a:ln>
            <a:noFill/>
          </a:ln>
          <a:effectLst>
            <a:outerShdw blurRad="28575" dist="19050" dir="19500000" algn="bl" rotWithShape="0">
              <a:srgbClr val="434343">
                <a:alpha val="21000"/>
              </a:srgb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35" name="Google Shape;435;p20"/>
          <p:cNvSpPr/>
          <p:nvPr/>
        </p:nvSpPr>
        <p:spPr>
          <a:xfrm>
            <a:off x="364809" y="1046233"/>
            <a:ext cx="217600" cy="2176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36" name="Google Shape;436;p20"/>
          <p:cNvSpPr/>
          <p:nvPr/>
        </p:nvSpPr>
        <p:spPr>
          <a:xfrm>
            <a:off x="364809" y="2521833"/>
            <a:ext cx="217600" cy="2176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37" name="Google Shape;437;p20"/>
          <p:cNvSpPr/>
          <p:nvPr/>
        </p:nvSpPr>
        <p:spPr>
          <a:xfrm>
            <a:off x="364809" y="4106233"/>
            <a:ext cx="217600" cy="2176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38" name="Google Shape;438;p20"/>
          <p:cNvSpPr/>
          <p:nvPr/>
        </p:nvSpPr>
        <p:spPr>
          <a:xfrm>
            <a:off x="364809" y="5473033"/>
            <a:ext cx="217600" cy="2176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39" name="Google Shape;439;p20"/>
          <p:cNvSpPr/>
          <p:nvPr/>
        </p:nvSpPr>
        <p:spPr>
          <a:xfrm rot="281146">
            <a:off x="5034465" y="1341545"/>
            <a:ext cx="2989900" cy="1048755"/>
          </a:xfrm>
          <a:custGeom>
            <a:avLst/>
            <a:gdLst/>
            <a:ahLst/>
            <a:cxnLst/>
            <a:rect l="l" t="t" r="r" b="b"/>
            <a:pathLst>
              <a:path w="89697" h="30490" extrusionOk="0">
                <a:moveTo>
                  <a:pt x="0" y="10657"/>
                </a:moveTo>
                <a:lnTo>
                  <a:pt x="2072" y="30490"/>
                </a:lnTo>
                <a:lnTo>
                  <a:pt x="54766" y="22794"/>
                </a:lnTo>
                <a:lnTo>
                  <a:pt x="89697" y="20722"/>
                </a:lnTo>
                <a:lnTo>
                  <a:pt x="87921" y="0"/>
                </a:lnTo>
                <a:lnTo>
                  <a:pt x="54766" y="7400"/>
                </a:lnTo>
                <a:lnTo>
                  <a:pt x="50325" y="3256"/>
                </a:lnTo>
                <a:close/>
              </a:path>
            </a:pathLst>
          </a:custGeom>
          <a:solidFill>
            <a:schemeClr val="dk2"/>
          </a:solidFill>
          <a:ln w="76200" cap="flat" cmpd="sng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>
            <a:outerShdw blurRad="28575" dist="19050" dir="19320000" algn="bl" rotWithShape="0">
              <a:srgbClr val="000000">
                <a:alpha val="24000"/>
              </a:srgbClr>
            </a:outerShdw>
          </a:effectLst>
        </p:spPr>
      </p:sp>
      <p:grpSp>
        <p:nvGrpSpPr>
          <p:cNvPr id="6" name="Google Shape;440;p20"/>
          <p:cNvGrpSpPr/>
          <p:nvPr/>
        </p:nvGrpSpPr>
        <p:grpSpPr>
          <a:xfrm>
            <a:off x="9658417" y="5743267"/>
            <a:ext cx="978267" cy="949933"/>
            <a:chOff x="-2648475" y="3766325"/>
            <a:chExt cx="733700" cy="712450"/>
          </a:xfrm>
        </p:grpSpPr>
        <p:sp>
          <p:nvSpPr>
            <p:cNvPr id="441" name="Google Shape;441;p20"/>
            <p:cNvSpPr/>
            <p:nvPr/>
          </p:nvSpPr>
          <p:spPr>
            <a:xfrm>
              <a:off x="-2648475" y="3766325"/>
              <a:ext cx="733700" cy="712450"/>
            </a:xfrm>
            <a:custGeom>
              <a:avLst/>
              <a:gdLst/>
              <a:ahLst/>
              <a:cxnLst/>
              <a:rect l="l" t="t" r="r" b="b"/>
              <a:pathLst>
                <a:path w="29348" h="28498" extrusionOk="0">
                  <a:moveTo>
                    <a:pt x="15404" y="1"/>
                  </a:moveTo>
                  <a:cubicBezTo>
                    <a:pt x="14818" y="1"/>
                    <a:pt x="14242" y="95"/>
                    <a:pt x="13680" y="279"/>
                  </a:cubicBezTo>
                  <a:cubicBezTo>
                    <a:pt x="10808" y="1223"/>
                    <a:pt x="8363" y="3089"/>
                    <a:pt x="6210" y="4732"/>
                  </a:cubicBezTo>
                  <a:cubicBezTo>
                    <a:pt x="5133" y="5554"/>
                    <a:pt x="3792" y="6578"/>
                    <a:pt x="3004" y="8075"/>
                  </a:cubicBezTo>
                  <a:cubicBezTo>
                    <a:pt x="2801" y="8463"/>
                    <a:pt x="2654" y="8877"/>
                    <a:pt x="2564" y="9308"/>
                  </a:cubicBezTo>
                  <a:cubicBezTo>
                    <a:pt x="1899" y="9685"/>
                    <a:pt x="1351" y="10228"/>
                    <a:pt x="987" y="10880"/>
                  </a:cubicBezTo>
                  <a:cubicBezTo>
                    <a:pt x="0" y="12665"/>
                    <a:pt x="506" y="15025"/>
                    <a:pt x="2139" y="16254"/>
                  </a:cubicBezTo>
                  <a:cubicBezTo>
                    <a:pt x="2550" y="16561"/>
                    <a:pt x="3023" y="16788"/>
                    <a:pt x="3527" y="16919"/>
                  </a:cubicBezTo>
                  <a:cubicBezTo>
                    <a:pt x="3669" y="17061"/>
                    <a:pt x="3821" y="17193"/>
                    <a:pt x="3980" y="17311"/>
                  </a:cubicBezTo>
                  <a:cubicBezTo>
                    <a:pt x="4235" y="17505"/>
                    <a:pt x="4514" y="17675"/>
                    <a:pt x="4812" y="17817"/>
                  </a:cubicBezTo>
                  <a:cubicBezTo>
                    <a:pt x="5072" y="18837"/>
                    <a:pt x="5662" y="19752"/>
                    <a:pt x="6497" y="20386"/>
                  </a:cubicBezTo>
                  <a:cubicBezTo>
                    <a:pt x="6569" y="20437"/>
                    <a:pt x="6644" y="20493"/>
                    <a:pt x="6724" y="20545"/>
                  </a:cubicBezTo>
                  <a:cubicBezTo>
                    <a:pt x="6942" y="21693"/>
                    <a:pt x="7654" y="22718"/>
                    <a:pt x="8651" y="23327"/>
                  </a:cubicBezTo>
                  <a:cubicBezTo>
                    <a:pt x="8731" y="23638"/>
                    <a:pt x="8849" y="23941"/>
                    <a:pt x="8995" y="24224"/>
                  </a:cubicBezTo>
                  <a:cubicBezTo>
                    <a:pt x="9553" y="25292"/>
                    <a:pt x="10582" y="26098"/>
                    <a:pt x="11815" y="26434"/>
                  </a:cubicBezTo>
                  <a:cubicBezTo>
                    <a:pt x="11852" y="26443"/>
                    <a:pt x="11891" y="26453"/>
                    <a:pt x="11928" y="26462"/>
                  </a:cubicBezTo>
                  <a:cubicBezTo>
                    <a:pt x="12183" y="26902"/>
                    <a:pt x="12514" y="27284"/>
                    <a:pt x="12905" y="27600"/>
                  </a:cubicBezTo>
                  <a:cubicBezTo>
                    <a:pt x="13632" y="28177"/>
                    <a:pt x="14563" y="28498"/>
                    <a:pt x="15526" y="28498"/>
                  </a:cubicBezTo>
                  <a:cubicBezTo>
                    <a:pt x="16424" y="28498"/>
                    <a:pt x="17306" y="28214"/>
                    <a:pt x="18015" y="27704"/>
                  </a:cubicBezTo>
                  <a:cubicBezTo>
                    <a:pt x="19181" y="27572"/>
                    <a:pt x="20384" y="27180"/>
                    <a:pt x="21532" y="26562"/>
                  </a:cubicBezTo>
                  <a:cubicBezTo>
                    <a:pt x="22869" y="25834"/>
                    <a:pt x="23941" y="24890"/>
                    <a:pt x="24974" y="23978"/>
                  </a:cubicBezTo>
                  <a:cubicBezTo>
                    <a:pt x="25239" y="23747"/>
                    <a:pt x="25499" y="23516"/>
                    <a:pt x="25767" y="23289"/>
                  </a:cubicBezTo>
                  <a:cubicBezTo>
                    <a:pt x="26968" y="22265"/>
                    <a:pt x="28606" y="20862"/>
                    <a:pt x="29049" y="18723"/>
                  </a:cubicBezTo>
                  <a:cubicBezTo>
                    <a:pt x="29347" y="17298"/>
                    <a:pt x="29031" y="15914"/>
                    <a:pt x="28681" y="14752"/>
                  </a:cubicBezTo>
                  <a:cubicBezTo>
                    <a:pt x="27661" y="11342"/>
                    <a:pt x="25886" y="8090"/>
                    <a:pt x="23548" y="5346"/>
                  </a:cubicBezTo>
                  <a:cubicBezTo>
                    <a:pt x="22509" y="4118"/>
                    <a:pt x="21362" y="2848"/>
                    <a:pt x="20040" y="1829"/>
                  </a:cubicBezTo>
                  <a:cubicBezTo>
                    <a:pt x="18464" y="615"/>
                    <a:pt x="16900" y="1"/>
                    <a:pt x="1540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  <a:effectLst>
              <a:outerShdw blurRad="28575" dist="19050" dir="19200000" algn="bl" rotWithShape="0">
                <a:srgbClr val="000000">
                  <a:alpha val="21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2" name="Google Shape;442;p20"/>
            <p:cNvSpPr/>
            <p:nvPr/>
          </p:nvSpPr>
          <p:spPr>
            <a:xfrm>
              <a:off x="-2574000" y="3801725"/>
              <a:ext cx="620275" cy="621800"/>
            </a:xfrm>
            <a:custGeom>
              <a:avLst/>
              <a:gdLst/>
              <a:ahLst/>
              <a:cxnLst/>
              <a:rect l="l" t="t" r="r" b="b"/>
              <a:pathLst>
                <a:path w="24811" h="24872" extrusionOk="0">
                  <a:moveTo>
                    <a:pt x="12344" y="0"/>
                  </a:moveTo>
                  <a:cubicBezTo>
                    <a:pt x="11925" y="0"/>
                    <a:pt x="11501" y="64"/>
                    <a:pt x="11074" y="204"/>
                  </a:cubicBezTo>
                  <a:cubicBezTo>
                    <a:pt x="8458" y="1064"/>
                    <a:pt x="6220" y="2764"/>
                    <a:pt x="4028" y="4436"/>
                  </a:cubicBezTo>
                  <a:cubicBezTo>
                    <a:pt x="2956" y="5252"/>
                    <a:pt x="1851" y="6112"/>
                    <a:pt x="1224" y="7302"/>
                  </a:cubicBezTo>
                  <a:cubicBezTo>
                    <a:pt x="1" y="9638"/>
                    <a:pt x="1936" y="12334"/>
                    <a:pt x="3165" y="14271"/>
                  </a:cubicBezTo>
                  <a:cubicBezTo>
                    <a:pt x="4728" y="16736"/>
                    <a:pt x="6299" y="19214"/>
                    <a:pt x="8193" y="21435"/>
                  </a:cubicBezTo>
                  <a:cubicBezTo>
                    <a:pt x="9422" y="22869"/>
                    <a:pt x="10871" y="24253"/>
                    <a:pt x="12698" y="24706"/>
                  </a:cubicBezTo>
                  <a:cubicBezTo>
                    <a:pt x="13149" y="24820"/>
                    <a:pt x="13609" y="24872"/>
                    <a:pt x="14069" y="24872"/>
                  </a:cubicBezTo>
                  <a:cubicBezTo>
                    <a:pt x="15355" y="24872"/>
                    <a:pt x="16648" y="24465"/>
                    <a:pt x="17788" y="23847"/>
                  </a:cubicBezTo>
                  <a:cubicBezTo>
                    <a:pt x="19304" y="23030"/>
                    <a:pt x="20484" y="21845"/>
                    <a:pt x="21774" y="20744"/>
                  </a:cubicBezTo>
                  <a:cubicBezTo>
                    <a:pt x="22973" y="19720"/>
                    <a:pt x="24244" y="18606"/>
                    <a:pt x="24583" y="16986"/>
                  </a:cubicBezTo>
                  <a:cubicBezTo>
                    <a:pt x="24810" y="15904"/>
                    <a:pt x="24560" y="14781"/>
                    <a:pt x="24244" y="13723"/>
                  </a:cubicBezTo>
                  <a:cubicBezTo>
                    <a:pt x="23265" y="10465"/>
                    <a:pt x="21594" y="7424"/>
                    <a:pt x="19394" y="4837"/>
                  </a:cubicBezTo>
                  <a:cubicBezTo>
                    <a:pt x="18525" y="3812"/>
                    <a:pt x="17392" y="2518"/>
                    <a:pt x="16102" y="1531"/>
                  </a:cubicBezTo>
                  <a:cubicBezTo>
                    <a:pt x="14953" y="644"/>
                    <a:pt x="13676" y="0"/>
                    <a:pt x="12344" y="0"/>
                  </a:cubicBezTo>
                  <a:close/>
                </a:path>
              </a:pathLst>
            </a:custGeom>
            <a:solidFill>
              <a:srgbClr val="7CA84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3" name="Google Shape;443;p20"/>
            <p:cNvSpPr/>
            <p:nvPr/>
          </p:nvSpPr>
          <p:spPr>
            <a:xfrm>
              <a:off x="-2234025" y="4121175"/>
              <a:ext cx="141800" cy="98050"/>
            </a:xfrm>
            <a:custGeom>
              <a:avLst/>
              <a:gdLst/>
              <a:ahLst/>
              <a:cxnLst/>
              <a:rect l="l" t="t" r="r" b="b"/>
              <a:pathLst>
                <a:path w="5672" h="3922" extrusionOk="0">
                  <a:moveTo>
                    <a:pt x="5502" y="1"/>
                  </a:moveTo>
                  <a:cubicBezTo>
                    <a:pt x="2135" y="520"/>
                    <a:pt x="1" y="3760"/>
                    <a:pt x="1" y="3760"/>
                  </a:cubicBezTo>
                  <a:cubicBezTo>
                    <a:pt x="421" y="3869"/>
                    <a:pt x="853" y="3921"/>
                    <a:pt x="1287" y="3921"/>
                  </a:cubicBezTo>
                  <a:cubicBezTo>
                    <a:pt x="2238" y="3921"/>
                    <a:pt x="3195" y="3669"/>
                    <a:pt x="4029" y="3211"/>
                  </a:cubicBezTo>
                  <a:cubicBezTo>
                    <a:pt x="4685" y="2849"/>
                    <a:pt x="5308" y="2315"/>
                    <a:pt x="5526" y="1592"/>
                  </a:cubicBezTo>
                  <a:cubicBezTo>
                    <a:pt x="5672" y="1073"/>
                    <a:pt x="5601" y="530"/>
                    <a:pt x="5502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4" name="Google Shape;444;p20"/>
            <p:cNvSpPr/>
            <p:nvPr/>
          </p:nvSpPr>
          <p:spPr>
            <a:xfrm>
              <a:off x="-2315475" y="4019625"/>
              <a:ext cx="219000" cy="195550"/>
            </a:xfrm>
            <a:custGeom>
              <a:avLst/>
              <a:gdLst/>
              <a:ahLst/>
              <a:cxnLst/>
              <a:rect l="l" t="t" r="r" b="b"/>
              <a:pathLst>
                <a:path w="8760" h="7822" extrusionOk="0">
                  <a:moveTo>
                    <a:pt x="7020" y="0"/>
                  </a:moveTo>
                  <a:cubicBezTo>
                    <a:pt x="6993" y="0"/>
                    <a:pt x="6966" y="2"/>
                    <a:pt x="6937" y="7"/>
                  </a:cubicBezTo>
                  <a:cubicBezTo>
                    <a:pt x="6696" y="44"/>
                    <a:pt x="6404" y="247"/>
                    <a:pt x="6016" y="593"/>
                  </a:cubicBezTo>
                  <a:cubicBezTo>
                    <a:pt x="5789" y="791"/>
                    <a:pt x="5563" y="989"/>
                    <a:pt x="5323" y="1182"/>
                  </a:cubicBezTo>
                  <a:cubicBezTo>
                    <a:pt x="5120" y="1347"/>
                    <a:pt x="4917" y="1513"/>
                    <a:pt x="4708" y="1674"/>
                  </a:cubicBezTo>
                  <a:cubicBezTo>
                    <a:pt x="4142" y="2094"/>
                    <a:pt x="3551" y="2500"/>
                    <a:pt x="2947" y="2873"/>
                  </a:cubicBezTo>
                  <a:cubicBezTo>
                    <a:pt x="2607" y="3080"/>
                    <a:pt x="2258" y="3278"/>
                    <a:pt x="1908" y="3468"/>
                  </a:cubicBezTo>
                  <a:cubicBezTo>
                    <a:pt x="1545" y="3662"/>
                    <a:pt x="1171" y="3851"/>
                    <a:pt x="799" y="4025"/>
                  </a:cubicBezTo>
                  <a:cubicBezTo>
                    <a:pt x="605" y="4115"/>
                    <a:pt x="397" y="4224"/>
                    <a:pt x="242" y="4374"/>
                  </a:cubicBezTo>
                  <a:cubicBezTo>
                    <a:pt x="129" y="4474"/>
                    <a:pt x="44" y="4606"/>
                    <a:pt x="25" y="4766"/>
                  </a:cubicBezTo>
                  <a:cubicBezTo>
                    <a:pt x="1" y="4936"/>
                    <a:pt x="72" y="5111"/>
                    <a:pt x="142" y="5267"/>
                  </a:cubicBezTo>
                  <a:cubicBezTo>
                    <a:pt x="724" y="6532"/>
                    <a:pt x="1918" y="7477"/>
                    <a:pt x="3259" y="7822"/>
                  </a:cubicBezTo>
                  <a:cubicBezTo>
                    <a:pt x="3259" y="7822"/>
                    <a:pt x="5393" y="4582"/>
                    <a:pt x="8760" y="4063"/>
                  </a:cubicBezTo>
                  <a:cubicBezTo>
                    <a:pt x="8557" y="3014"/>
                    <a:pt x="8254" y="1985"/>
                    <a:pt x="7853" y="998"/>
                  </a:cubicBezTo>
                  <a:cubicBezTo>
                    <a:pt x="7579" y="314"/>
                    <a:pt x="7341" y="0"/>
                    <a:pt x="7020" y="0"/>
                  </a:cubicBezTo>
                  <a:close/>
                </a:path>
              </a:pathLst>
            </a:custGeom>
            <a:solidFill>
              <a:srgbClr val="AF214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5" name="Google Shape;445;p20"/>
            <p:cNvSpPr/>
            <p:nvPr/>
          </p:nvSpPr>
          <p:spPr>
            <a:xfrm>
              <a:off x="-2453100" y="3961100"/>
              <a:ext cx="156175" cy="133450"/>
            </a:xfrm>
            <a:custGeom>
              <a:avLst/>
              <a:gdLst/>
              <a:ahLst/>
              <a:cxnLst/>
              <a:rect l="l" t="t" r="r" b="b"/>
              <a:pathLst>
                <a:path w="6247" h="5338" extrusionOk="0">
                  <a:moveTo>
                    <a:pt x="2331" y="0"/>
                  </a:moveTo>
                  <a:cubicBezTo>
                    <a:pt x="2067" y="0"/>
                    <a:pt x="1805" y="40"/>
                    <a:pt x="1554" y="129"/>
                  </a:cubicBezTo>
                  <a:cubicBezTo>
                    <a:pt x="709" y="430"/>
                    <a:pt x="118" y="1290"/>
                    <a:pt x="57" y="2182"/>
                  </a:cubicBezTo>
                  <a:cubicBezTo>
                    <a:pt x="0" y="3080"/>
                    <a:pt x="439" y="3972"/>
                    <a:pt x="1138" y="4538"/>
                  </a:cubicBezTo>
                  <a:cubicBezTo>
                    <a:pt x="1704" y="4999"/>
                    <a:pt x="2607" y="5337"/>
                    <a:pt x="3449" y="5337"/>
                  </a:cubicBezTo>
                  <a:cubicBezTo>
                    <a:pt x="4153" y="5337"/>
                    <a:pt x="4814" y="5101"/>
                    <a:pt x="5199" y="4501"/>
                  </a:cubicBezTo>
                  <a:cubicBezTo>
                    <a:pt x="6247" y="2862"/>
                    <a:pt x="5440" y="1125"/>
                    <a:pt x="3768" y="345"/>
                  </a:cubicBezTo>
                  <a:cubicBezTo>
                    <a:pt x="3320" y="137"/>
                    <a:pt x="2822" y="0"/>
                    <a:pt x="2331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6" name="Google Shape;446;p20"/>
            <p:cNvSpPr/>
            <p:nvPr/>
          </p:nvSpPr>
          <p:spPr>
            <a:xfrm>
              <a:off x="-2332250" y="3871675"/>
              <a:ext cx="154700" cy="145525"/>
            </a:xfrm>
            <a:custGeom>
              <a:avLst/>
              <a:gdLst/>
              <a:ahLst/>
              <a:cxnLst/>
              <a:rect l="l" t="t" r="r" b="b"/>
              <a:pathLst>
                <a:path w="6188" h="5821" extrusionOk="0">
                  <a:moveTo>
                    <a:pt x="3076" y="0"/>
                  </a:moveTo>
                  <a:cubicBezTo>
                    <a:pt x="1817" y="0"/>
                    <a:pt x="574" y="879"/>
                    <a:pt x="275" y="2128"/>
                  </a:cubicBezTo>
                  <a:cubicBezTo>
                    <a:pt x="1" y="3275"/>
                    <a:pt x="554" y="4550"/>
                    <a:pt x="1526" y="5216"/>
                  </a:cubicBezTo>
                  <a:cubicBezTo>
                    <a:pt x="2051" y="5574"/>
                    <a:pt x="2857" y="5820"/>
                    <a:pt x="3614" y="5820"/>
                  </a:cubicBezTo>
                  <a:cubicBezTo>
                    <a:pt x="4047" y="5820"/>
                    <a:pt x="4465" y="5739"/>
                    <a:pt x="4804" y="5552"/>
                  </a:cubicBezTo>
                  <a:cubicBezTo>
                    <a:pt x="5847" y="4975"/>
                    <a:pt x="6187" y="3408"/>
                    <a:pt x="5922" y="2312"/>
                  </a:cubicBezTo>
                  <a:cubicBezTo>
                    <a:pt x="5918" y="2279"/>
                    <a:pt x="5909" y="2242"/>
                    <a:pt x="5900" y="2209"/>
                  </a:cubicBezTo>
                  <a:cubicBezTo>
                    <a:pt x="5592" y="1128"/>
                    <a:pt x="4647" y="235"/>
                    <a:pt x="3538" y="41"/>
                  </a:cubicBezTo>
                  <a:cubicBezTo>
                    <a:pt x="3385" y="14"/>
                    <a:pt x="3230" y="0"/>
                    <a:pt x="3076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7" name="Google Shape;447;p20"/>
            <p:cNvSpPr/>
            <p:nvPr/>
          </p:nvSpPr>
          <p:spPr>
            <a:xfrm>
              <a:off x="-2309425" y="4106300"/>
              <a:ext cx="55975" cy="49375"/>
            </a:xfrm>
            <a:custGeom>
              <a:avLst/>
              <a:gdLst/>
              <a:ahLst/>
              <a:cxnLst/>
              <a:rect l="l" t="t" r="r" b="b"/>
              <a:pathLst>
                <a:path w="2239" h="1975" extrusionOk="0">
                  <a:moveTo>
                    <a:pt x="1662" y="1"/>
                  </a:moveTo>
                  <a:cubicBezTo>
                    <a:pt x="1303" y="195"/>
                    <a:pt x="929" y="384"/>
                    <a:pt x="557" y="558"/>
                  </a:cubicBezTo>
                  <a:cubicBezTo>
                    <a:pt x="363" y="648"/>
                    <a:pt x="155" y="757"/>
                    <a:pt x="0" y="903"/>
                  </a:cubicBezTo>
                  <a:cubicBezTo>
                    <a:pt x="164" y="1276"/>
                    <a:pt x="467" y="1607"/>
                    <a:pt x="878" y="1842"/>
                  </a:cubicBezTo>
                  <a:cubicBezTo>
                    <a:pt x="1029" y="1930"/>
                    <a:pt x="1209" y="1974"/>
                    <a:pt x="1387" y="1974"/>
                  </a:cubicBezTo>
                  <a:cubicBezTo>
                    <a:pt x="1699" y="1974"/>
                    <a:pt x="2004" y="1836"/>
                    <a:pt x="2125" y="1550"/>
                  </a:cubicBezTo>
                  <a:cubicBezTo>
                    <a:pt x="2238" y="1262"/>
                    <a:pt x="2130" y="931"/>
                    <a:pt x="1983" y="652"/>
                  </a:cubicBezTo>
                  <a:cubicBezTo>
                    <a:pt x="1875" y="435"/>
                    <a:pt x="1737" y="227"/>
                    <a:pt x="1662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8" name="Google Shape;448;p20"/>
            <p:cNvSpPr/>
            <p:nvPr/>
          </p:nvSpPr>
          <p:spPr>
            <a:xfrm>
              <a:off x="-2241800" y="4061350"/>
              <a:ext cx="59400" cy="59175"/>
            </a:xfrm>
            <a:custGeom>
              <a:avLst/>
              <a:gdLst/>
              <a:ahLst/>
              <a:cxnLst/>
              <a:rect l="l" t="t" r="r" b="b"/>
              <a:pathLst>
                <a:path w="2376" h="2367" extrusionOk="0">
                  <a:moveTo>
                    <a:pt x="1761" y="0"/>
                  </a:moveTo>
                  <a:cubicBezTo>
                    <a:pt x="1195" y="430"/>
                    <a:pt x="604" y="831"/>
                    <a:pt x="0" y="1204"/>
                  </a:cubicBezTo>
                  <a:cubicBezTo>
                    <a:pt x="284" y="1492"/>
                    <a:pt x="501" y="1842"/>
                    <a:pt x="813" y="2091"/>
                  </a:cubicBezTo>
                  <a:cubicBezTo>
                    <a:pt x="1022" y="2256"/>
                    <a:pt x="1300" y="2367"/>
                    <a:pt x="1560" y="2367"/>
                  </a:cubicBezTo>
                  <a:cubicBezTo>
                    <a:pt x="1739" y="2367"/>
                    <a:pt x="1910" y="2314"/>
                    <a:pt x="2045" y="2191"/>
                  </a:cubicBezTo>
                  <a:cubicBezTo>
                    <a:pt x="2376" y="1875"/>
                    <a:pt x="2282" y="1326"/>
                    <a:pt x="2101" y="907"/>
                  </a:cubicBezTo>
                  <a:cubicBezTo>
                    <a:pt x="1970" y="613"/>
                    <a:pt x="1809" y="312"/>
                    <a:pt x="176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9" name="Google Shape;449;p20"/>
            <p:cNvSpPr/>
            <p:nvPr/>
          </p:nvSpPr>
          <p:spPr>
            <a:xfrm>
              <a:off x="-2182425" y="4019775"/>
              <a:ext cx="64000" cy="56325"/>
            </a:xfrm>
            <a:custGeom>
              <a:avLst/>
              <a:gdLst/>
              <a:ahLst/>
              <a:cxnLst/>
              <a:rect l="l" t="t" r="r" b="b"/>
              <a:pathLst>
                <a:path w="2560" h="2253" extrusionOk="0">
                  <a:moveTo>
                    <a:pt x="1615" y="1"/>
                  </a:moveTo>
                  <a:cubicBezTo>
                    <a:pt x="1374" y="38"/>
                    <a:pt x="1082" y="241"/>
                    <a:pt x="694" y="587"/>
                  </a:cubicBezTo>
                  <a:cubicBezTo>
                    <a:pt x="467" y="790"/>
                    <a:pt x="236" y="983"/>
                    <a:pt x="1" y="1176"/>
                  </a:cubicBezTo>
                  <a:cubicBezTo>
                    <a:pt x="175" y="1214"/>
                    <a:pt x="336" y="1299"/>
                    <a:pt x="482" y="1403"/>
                  </a:cubicBezTo>
                  <a:cubicBezTo>
                    <a:pt x="794" y="1635"/>
                    <a:pt x="1044" y="1951"/>
                    <a:pt x="1389" y="2135"/>
                  </a:cubicBezTo>
                  <a:cubicBezTo>
                    <a:pt x="1530" y="2210"/>
                    <a:pt x="1699" y="2252"/>
                    <a:pt x="1862" y="2252"/>
                  </a:cubicBezTo>
                  <a:cubicBezTo>
                    <a:pt x="2099" y="2252"/>
                    <a:pt x="2323" y="2164"/>
                    <a:pt x="2433" y="1960"/>
                  </a:cubicBezTo>
                  <a:cubicBezTo>
                    <a:pt x="2559" y="1724"/>
                    <a:pt x="2489" y="1426"/>
                    <a:pt x="2389" y="1171"/>
                  </a:cubicBezTo>
                  <a:cubicBezTo>
                    <a:pt x="2224" y="737"/>
                    <a:pt x="1965" y="303"/>
                    <a:pt x="161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0" name="Google Shape;450;p20"/>
            <p:cNvSpPr/>
            <p:nvPr/>
          </p:nvSpPr>
          <p:spPr>
            <a:xfrm>
              <a:off x="-2610125" y="4020100"/>
              <a:ext cx="400925" cy="421850"/>
            </a:xfrm>
            <a:custGeom>
              <a:avLst/>
              <a:gdLst/>
              <a:ahLst/>
              <a:cxnLst/>
              <a:rect l="l" t="t" r="r" b="b"/>
              <a:pathLst>
                <a:path w="16037" h="16874" extrusionOk="0">
                  <a:moveTo>
                    <a:pt x="3930" y="2816"/>
                  </a:moveTo>
                  <a:cubicBezTo>
                    <a:pt x="4137" y="2816"/>
                    <a:pt x="4368" y="2930"/>
                    <a:pt x="4525" y="3113"/>
                  </a:cubicBezTo>
                  <a:cubicBezTo>
                    <a:pt x="4662" y="3279"/>
                    <a:pt x="4719" y="3473"/>
                    <a:pt x="4676" y="3643"/>
                  </a:cubicBezTo>
                  <a:cubicBezTo>
                    <a:pt x="4643" y="3784"/>
                    <a:pt x="4549" y="3930"/>
                    <a:pt x="4401" y="4077"/>
                  </a:cubicBezTo>
                  <a:cubicBezTo>
                    <a:pt x="4072" y="4412"/>
                    <a:pt x="3603" y="4597"/>
                    <a:pt x="3132" y="4619"/>
                  </a:cubicBezTo>
                  <a:cubicBezTo>
                    <a:pt x="3009" y="4375"/>
                    <a:pt x="2952" y="4120"/>
                    <a:pt x="2962" y="3869"/>
                  </a:cubicBezTo>
                  <a:cubicBezTo>
                    <a:pt x="2990" y="3335"/>
                    <a:pt x="3415" y="2854"/>
                    <a:pt x="3882" y="2816"/>
                  </a:cubicBezTo>
                  <a:close/>
                  <a:moveTo>
                    <a:pt x="6292" y="4997"/>
                  </a:moveTo>
                  <a:cubicBezTo>
                    <a:pt x="6428" y="4997"/>
                    <a:pt x="6574" y="5043"/>
                    <a:pt x="6687" y="5129"/>
                  </a:cubicBezTo>
                  <a:cubicBezTo>
                    <a:pt x="6753" y="5177"/>
                    <a:pt x="6866" y="5277"/>
                    <a:pt x="6866" y="5423"/>
                  </a:cubicBezTo>
                  <a:cubicBezTo>
                    <a:pt x="6866" y="5635"/>
                    <a:pt x="6659" y="5833"/>
                    <a:pt x="6451" y="5914"/>
                  </a:cubicBezTo>
                  <a:cubicBezTo>
                    <a:pt x="6293" y="5975"/>
                    <a:pt x="6118" y="5996"/>
                    <a:pt x="5943" y="5996"/>
                  </a:cubicBezTo>
                  <a:cubicBezTo>
                    <a:pt x="5793" y="5996"/>
                    <a:pt x="5643" y="5980"/>
                    <a:pt x="5502" y="5961"/>
                  </a:cubicBezTo>
                  <a:cubicBezTo>
                    <a:pt x="5464" y="5957"/>
                    <a:pt x="5427" y="5951"/>
                    <a:pt x="5393" y="5946"/>
                  </a:cubicBezTo>
                  <a:cubicBezTo>
                    <a:pt x="5493" y="5569"/>
                    <a:pt x="5733" y="5149"/>
                    <a:pt x="6130" y="5022"/>
                  </a:cubicBezTo>
                  <a:cubicBezTo>
                    <a:pt x="6180" y="5005"/>
                    <a:pt x="6235" y="4997"/>
                    <a:pt x="6292" y="4997"/>
                  </a:cubicBezTo>
                  <a:close/>
                  <a:moveTo>
                    <a:pt x="9017" y="7738"/>
                  </a:moveTo>
                  <a:cubicBezTo>
                    <a:pt x="9103" y="7738"/>
                    <a:pt x="9172" y="7754"/>
                    <a:pt x="9213" y="7788"/>
                  </a:cubicBezTo>
                  <a:cubicBezTo>
                    <a:pt x="9294" y="7849"/>
                    <a:pt x="9317" y="8019"/>
                    <a:pt x="9261" y="8156"/>
                  </a:cubicBezTo>
                  <a:cubicBezTo>
                    <a:pt x="9189" y="8317"/>
                    <a:pt x="9030" y="8468"/>
                    <a:pt x="8779" y="8601"/>
                  </a:cubicBezTo>
                  <a:cubicBezTo>
                    <a:pt x="8443" y="8782"/>
                    <a:pt x="8059" y="8867"/>
                    <a:pt x="7674" y="8867"/>
                  </a:cubicBezTo>
                  <a:cubicBezTo>
                    <a:pt x="7609" y="8867"/>
                    <a:pt x="7545" y="8865"/>
                    <a:pt x="7480" y="8860"/>
                  </a:cubicBezTo>
                  <a:cubicBezTo>
                    <a:pt x="7731" y="8336"/>
                    <a:pt x="8208" y="7912"/>
                    <a:pt x="8779" y="7770"/>
                  </a:cubicBezTo>
                  <a:cubicBezTo>
                    <a:pt x="8866" y="7749"/>
                    <a:pt x="8947" y="7738"/>
                    <a:pt x="9017" y="7738"/>
                  </a:cubicBezTo>
                  <a:close/>
                  <a:moveTo>
                    <a:pt x="10753" y="9847"/>
                  </a:moveTo>
                  <a:cubicBezTo>
                    <a:pt x="10782" y="9847"/>
                    <a:pt x="10800" y="9852"/>
                    <a:pt x="10804" y="9861"/>
                  </a:cubicBezTo>
                  <a:cubicBezTo>
                    <a:pt x="10838" y="9880"/>
                    <a:pt x="10867" y="10026"/>
                    <a:pt x="10810" y="10215"/>
                  </a:cubicBezTo>
                  <a:cubicBezTo>
                    <a:pt x="10612" y="10891"/>
                    <a:pt x="9945" y="11396"/>
                    <a:pt x="9241" y="11462"/>
                  </a:cubicBezTo>
                  <a:cubicBezTo>
                    <a:pt x="9261" y="11382"/>
                    <a:pt x="9285" y="11306"/>
                    <a:pt x="9313" y="11231"/>
                  </a:cubicBezTo>
                  <a:cubicBezTo>
                    <a:pt x="9529" y="10621"/>
                    <a:pt x="9964" y="10140"/>
                    <a:pt x="10493" y="9913"/>
                  </a:cubicBezTo>
                  <a:cubicBezTo>
                    <a:pt x="10616" y="9866"/>
                    <a:pt x="10701" y="9847"/>
                    <a:pt x="10753" y="9847"/>
                  </a:cubicBezTo>
                  <a:close/>
                  <a:moveTo>
                    <a:pt x="12807" y="12689"/>
                  </a:moveTo>
                  <a:cubicBezTo>
                    <a:pt x="12826" y="12689"/>
                    <a:pt x="12844" y="12694"/>
                    <a:pt x="12859" y="12700"/>
                  </a:cubicBezTo>
                  <a:cubicBezTo>
                    <a:pt x="13020" y="12737"/>
                    <a:pt x="13138" y="12977"/>
                    <a:pt x="13095" y="13186"/>
                  </a:cubicBezTo>
                  <a:cubicBezTo>
                    <a:pt x="13033" y="13511"/>
                    <a:pt x="12726" y="13742"/>
                    <a:pt x="12552" y="13855"/>
                  </a:cubicBezTo>
                  <a:cubicBezTo>
                    <a:pt x="12382" y="13960"/>
                    <a:pt x="12192" y="14040"/>
                    <a:pt x="11994" y="14092"/>
                  </a:cubicBezTo>
                  <a:cubicBezTo>
                    <a:pt x="11994" y="13742"/>
                    <a:pt x="12085" y="13393"/>
                    <a:pt x="12273" y="13096"/>
                  </a:cubicBezTo>
                  <a:cubicBezTo>
                    <a:pt x="12401" y="12883"/>
                    <a:pt x="12623" y="12689"/>
                    <a:pt x="12807" y="12689"/>
                  </a:cubicBezTo>
                  <a:close/>
                  <a:moveTo>
                    <a:pt x="3091" y="0"/>
                  </a:moveTo>
                  <a:cubicBezTo>
                    <a:pt x="2107" y="0"/>
                    <a:pt x="1120" y="528"/>
                    <a:pt x="639" y="1400"/>
                  </a:cubicBezTo>
                  <a:cubicBezTo>
                    <a:pt x="1" y="2551"/>
                    <a:pt x="341" y="4129"/>
                    <a:pt x="1394" y="4917"/>
                  </a:cubicBezTo>
                  <a:cubicBezTo>
                    <a:pt x="1766" y="5201"/>
                    <a:pt x="2211" y="5366"/>
                    <a:pt x="2673" y="5423"/>
                  </a:cubicBezTo>
                  <a:cubicBezTo>
                    <a:pt x="2829" y="5630"/>
                    <a:pt x="3019" y="5820"/>
                    <a:pt x="3235" y="5979"/>
                  </a:cubicBezTo>
                  <a:cubicBezTo>
                    <a:pt x="3594" y="6249"/>
                    <a:pt x="4010" y="6452"/>
                    <a:pt x="4506" y="6594"/>
                  </a:cubicBezTo>
                  <a:cubicBezTo>
                    <a:pt x="4534" y="7548"/>
                    <a:pt x="4987" y="8472"/>
                    <a:pt x="5757" y="9054"/>
                  </a:cubicBezTo>
                  <a:cubicBezTo>
                    <a:pt x="5979" y="9228"/>
                    <a:pt x="6229" y="9365"/>
                    <a:pt x="6489" y="9464"/>
                  </a:cubicBezTo>
                  <a:cubicBezTo>
                    <a:pt x="6484" y="9531"/>
                    <a:pt x="6484" y="9601"/>
                    <a:pt x="6484" y="9668"/>
                  </a:cubicBezTo>
                  <a:cubicBezTo>
                    <a:pt x="6503" y="10796"/>
                    <a:pt x="7297" y="11830"/>
                    <a:pt x="8350" y="12170"/>
                  </a:cubicBezTo>
                  <a:cubicBezTo>
                    <a:pt x="8363" y="12595"/>
                    <a:pt x="8472" y="13011"/>
                    <a:pt x="8661" y="13374"/>
                  </a:cubicBezTo>
                  <a:cubicBezTo>
                    <a:pt x="9034" y="14092"/>
                    <a:pt x="9733" y="14635"/>
                    <a:pt x="10578" y="14862"/>
                  </a:cubicBezTo>
                  <a:cubicBezTo>
                    <a:pt x="10823" y="14928"/>
                    <a:pt x="11065" y="14966"/>
                    <a:pt x="11310" y="14975"/>
                  </a:cubicBezTo>
                  <a:cubicBezTo>
                    <a:pt x="11471" y="15485"/>
                    <a:pt x="11767" y="15952"/>
                    <a:pt x="12192" y="16292"/>
                  </a:cubicBezTo>
                  <a:cubicBezTo>
                    <a:pt x="12684" y="16684"/>
                    <a:pt x="13297" y="16873"/>
                    <a:pt x="13912" y="16873"/>
                  </a:cubicBezTo>
                  <a:cubicBezTo>
                    <a:pt x="14635" y="16873"/>
                    <a:pt x="15352" y="16609"/>
                    <a:pt x="15876" y="16094"/>
                  </a:cubicBezTo>
                  <a:cubicBezTo>
                    <a:pt x="16037" y="15934"/>
                    <a:pt x="16037" y="15674"/>
                    <a:pt x="15876" y="15513"/>
                  </a:cubicBezTo>
                  <a:cubicBezTo>
                    <a:pt x="15796" y="15433"/>
                    <a:pt x="15691" y="15393"/>
                    <a:pt x="15586" y="15393"/>
                  </a:cubicBezTo>
                  <a:cubicBezTo>
                    <a:pt x="15481" y="15393"/>
                    <a:pt x="15376" y="15433"/>
                    <a:pt x="15295" y="15513"/>
                  </a:cubicBezTo>
                  <a:cubicBezTo>
                    <a:pt x="14935" y="15871"/>
                    <a:pt x="14423" y="16054"/>
                    <a:pt x="13913" y="16054"/>
                  </a:cubicBezTo>
                  <a:cubicBezTo>
                    <a:pt x="13479" y="16054"/>
                    <a:pt x="13046" y="15922"/>
                    <a:pt x="12708" y="15651"/>
                  </a:cubicBezTo>
                  <a:cubicBezTo>
                    <a:pt x="12458" y="15452"/>
                    <a:pt x="12273" y="15193"/>
                    <a:pt x="12151" y="14895"/>
                  </a:cubicBezTo>
                  <a:cubicBezTo>
                    <a:pt x="12447" y="14824"/>
                    <a:pt x="12731" y="14711"/>
                    <a:pt x="12986" y="14550"/>
                  </a:cubicBezTo>
                  <a:cubicBezTo>
                    <a:pt x="13487" y="14239"/>
                    <a:pt x="13813" y="13809"/>
                    <a:pt x="13903" y="13341"/>
                  </a:cubicBezTo>
                  <a:cubicBezTo>
                    <a:pt x="14011" y="12765"/>
                    <a:pt x="13694" y="12052"/>
                    <a:pt x="13048" y="11901"/>
                  </a:cubicBezTo>
                  <a:cubicBezTo>
                    <a:pt x="12964" y="11881"/>
                    <a:pt x="12882" y="11872"/>
                    <a:pt x="12801" y="11872"/>
                  </a:cubicBezTo>
                  <a:cubicBezTo>
                    <a:pt x="12266" y="11872"/>
                    <a:pt x="11817" y="12276"/>
                    <a:pt x="11579" y="12661"/>
                  </a:cubicBezTo>
                  <a:cubicBezTo>
                    <a:pt x="11296" y="13105"/>
                    <a:pt x="11168" y="13624"/>
                    <a:pt x="11173" y="14144"/>
                  </a:cubicBezTo>
                  <a:cubicBezTo>
                    <a:pt x="11050" y="14130"/>
                    <a:pt x="10923" y="14106"/>
                    <a:pt x="10795" y="14073"/>
                  </a:cubicBezTo>
                  <a:cubicBezTo>
                    <a:pt x="10167" y="13903"/>
                    <a:pt x="9657" y="13511"/>
                    <a:pt x="9388" y="12996"/>
                  </a:cubicBezTo>
                  <a:cubicBezTo>
                    <a:pt x="9274" y="12779"/>
                    <a:pt x="9204" y="12539"/>
                    <a:pt x="9180" y="12284"/>
                  </a:cubicBezTo>
                  <a:cubicBezTo>
                    <a:pt x="10261" y="12246"/>
                    <a:pt x="11292" y="11490"/>
                    <a:pt x="11593" y="10442"/>
                  </a:cubicBezTo>
                  <a:cubicBezTo>
                    <a:pt x="11749" y="9913"/>
                    <a:pt x="11626" y="9431"/>
                    <a:pt x="11277" y="9186"/>
                  </a:cubicBezTo>
                  <a:cubicBezTo>
                    <a:pt x="11156" y="9105"/>
                    <a:pt x="10982" y="9028"/>
                    <a:pt x="10746" y="9028"/>
                  </a:cubicBezTo>
                  <a:cubicBezTo>
                    <a:pt x="10586" y="9028"/>
                    <a:pt x="10397" y="9064"/>
                    <a:pt x="10176" y="9158"/>
                  </a:cubicBezTo>
                  <a:cubicBezTo>
                    <a:pt x="9435" y="9474"/>
                    <a:pt x="8836" y="10130"/>
                    <a:pt x="8543" y="10952"/>
                  </a:cubicBezTo>
                  <a:cubicBezTo>
                    <a:pt x="8496" y="11074"/>
                    <a:pt x="8463" y="11203"/>
                    <a:pt x="8430" y="11325"/>
                  </a:cubicBezTo>
                  <a:cubicBezTo>
                    <a:pt x="7797" y="11042"/>
                    <a:pt x="7319" y="10376"/>
                    <a:pt x="7306" y="9668"/>
                  </a:cubicBezTo>
                  <a:lnTo>
                    <a:pt x="7306" y="9668"/>
                  </a:lnTo>
                  <a:cubicBezTo>
                    <a:pt x="7429" y="9682"/>
                    <a:pt x="7552" y="9689"/>
                    <a:pt x="7676" y="9689"/>
                  </a:cubicBezTo>
                  <a:cubicBezTo>
                    <a:pt x="8190" y="9689"/>
                    <a:pt x="8705" y="9570"/>
                    <a:pt x="9167" y="9322"/>
                  </a:cubicBezTo>
                  <a:cubicBezTo>
                    <a:pt x="9581" y="9101"/>
                    <a:pt x="9865" y="8818"/>
                    <a:pt x="10011" y="8478"/>
                  </a:cubicBezTo>
                  <a:cubicBezTo>
                    <a:pt x="10224" y="7991"/>
                    <a:pt x="10096" y="7424"/>
                    <a:pt x="9709" y="7132"/>
                  </a:cubicBezTo>
                  <a:cubicBezTo>
                    <a:pt x="9522" y="6992"/>
                    <a:pt x="9287" y="6919"/>
                    <a:pt x="9019" y="6919"/>
                  </a:cubicBezTo>
                  <a:cubicBezTo>
                    <a:pt x="8882" y="6919"/>
                    <a:pt x="8737" y="6938"/>
                    <a:pt x="8585" y="6977"/>
                  </a:cubicBezTo>
                  <a:cubicBezTo>
                    <a:pt x="7712" y="7188"/>
                    <a:pt x="7003" y="7845"/>
                    <a:pt x="6678" y="8653"/>
                  </a:cubicBezTo>
                  <a:cubicBezTo>
                    <a:pt x="6526" y="8586"/>
                    <a:pt x="6380" y="8501"/>
                    <a:pt x="6249" y="8402"/>
                  </a:cubicBezTo>
                  <a:cubicBezTo>
                    <a:pt x="5743" y="8015"/>
                    <a:pt x="5412" y="7406"/>
                    <a:pt x="5342" y="6768"/>
                  </a:cubicBezTo>
                  <a:lnTo>
                    <a:pt x="5342" y="6768"/>
                  </a:lnTo>
                  <a:cubicBezTo>
                    <a:pt x="5360" y="6773"/>
                    <a:pt x="5379" y="6773"/>
                    <a:pt x="5399" y="6778"/>
                  </a:cubicBezTo>
                  <a:cubicBezTo>
                    <a:pt x="5558" y="6798"/>
                    <a:pt x="5738" y="6815"/>
                    <a:pt x="5928" y="6815"/>
                  </a:cubicBezTo>
                  <a:cubicBezTo>
                    <a:pt x="6195" y="6815"/>
                    <a:pt x="6480" y="6781"/>
                    <a:pt x="6753" y="6674"/>
                  </a:cubicBezTo>
                  <a:cubicBezTo>
                    <a:pt x="7310" y="6456"/>
                    <a:pt x="7683" y="5951"/>
                    <a:pt x="7683" y="5423"/>
                  </a:cubicBezTo>
                  <a:cubicBezTo>
                    <a:pt x="7683" y="5055"/>
                    <a:pt x="7500" y="4704"/>
                    <a:pt x="7173" y="4469"/>
                  </a:cubicBezTo>
                  <a:cubicBezTo>
                    <a:pt x="6915" y="4278"/>
                    <a:pt x="6597" y="4177"/>
                    <a:pt x="6287" y="4177"/>
                  </a:cubicBezTo>
                  <a:cubicBezTo>
                    <a:pt x="6149" y="4177"/>
                    <a:pt x="6014" y="4197"/>
                    <a:pt x="5885" y="4237"/>
                  </a:cubicBezTo>
                  <a:cubicBezTo>
                    <a:pt x="5271" y="4431"/>
                    <a:pt x="4784" y="5011"/>
                    <a:pt x="4591" y="5767"/>
                  </a:cubicBezTo>
                  <a:cubicBezTo>
                    <a:pt x="4270" y="5659"/>
                    <a:pt x="3991" y="5521"/>
                    <a:pt x="3755" y="5347"/>
                  </a:cubicBezTo>
                  <a:cubicBezTo>
                    <a:pt x="4218" y="5229"/>
                    <a:pt x="4643" y="4998"/>
                    <a:pt x="4983" y="4658"/>
                  </a:cubicBezTo>
                  <a:cubicBezTo>
                    <a:pt x="5233" y="4403"/>
                    <a:pt x="5399" y="4129"/>
                    <a:pt x="5469" y="3845"/>
                  </a:cubicBezTo>
                  <a:cubicBezTo>
                    <a:pt x="5578" y="3416"/>
                    <a:pt x="5464" y="2958"/>
                    <a:pt x="5148" y="2585"/>
                  </a:cubicBezTo>
                  <a:cubicBezTo>
                    <a:pt x="4837" y="2212"/>
                    <a:pt x="4376" y="1995"/>
                    <a:pt x="3927" y="1995"/>
                  </a:cubicBezTo>
                  <a:cubicBezTo>
                    <a:pt x="3892" y="1995"/>
                    <a:pt x="3856" y="1997"/>
                    <a:pt x="3821" y="1999"/>
                  </a:cubicBezTo>
                  <a:cubicBezTo>
                    <a:pt x="2947" y="2065"/>
                    <a:pt x="2197" y="2887"/>
                    <a:pt x="2145" y="3826"/>
                  </a:cubicBezTo>
                  <a:cubicBezTo>
                    <a:pt x="2135" y="4035"/>
                    <a:pt x="2154" y="4242"/>
                    <a:pt x="2206" y="4449"/>
                  </a:cubicBezTo>
                  <a:cubicBezTo>
                    <a:pt x="2093" y="4403"/>
                    <a:pt x="1984" y="4336"/>
                    <a:pt x="1885" y="4261"/>
                  </a:cubicBezTo>
                  <a:cubicBezTo>
                    <a:pt x="1158" y="3718"/>
                    <a:pt x="917" y="2590"/>
                    <a:pt x="1356" y="1796"/>
                  </a:cubicBezTo>
                  <a:cubicBezTo>
                    <a:pt x="1690" y="1193"/>
                    <a:pt x="2399" y="822"/>
                    <a:pt x="3091" y="822"/>
                  </a:cubicBezTo>
                  <a:cubicBezTo>
                    <a:pt x="3309" y="822"/>
                    <a:pt x="3525" y="858"/>
                    <a:pt x="3727" y="936"/>
                  </a:cubicBezTo>
                  <a:cubicBezTo>
                    <a:pt x="3776" y="955"/>
                    <a:pt x="3826" y="964"/>
                    <a:pt x="3875" y="964"/>
                  </a:cubicBezTo>
                  <a:cubicBezTo>
                    <a:pt x="4039" y="964"/>
                    <a:pt x="4193" y="865"/>
                    <a:pt x="4255" y="701"/>
                  </a:cubicBezTo>
                  <a:cubicBezTo>
                    <a:pt x="4340" y="493"/>
                    <a:pt x="4231" y="252"/>
                    <a:pt x="4024" y="171"/>
                  </a:cubicBezTo>
                  <a:cubicBezTo>
                    <a:pt x="3725" y="55"/>
                    <a:pt x="3408" y="0"/>
                    <a:pt x="30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1" name="Google Shape;451;p20"/>
            <p:cNvSpPr/>
            <p:nvPr/>
          </p:nvSpPr>
          <p:spPr>
            <a:xfrm>
              <a:off x="-2300925" y="3932275"/>
              <a:ext cx="74025" cy="57725"/>
            </a:xfrm>
            <a:custGeom>
              <a:avLst/>
              <a:gdLst/>
              <a:ahLst/>
              <a:cxnLst/>
              <a:rect l="l" t="t" r="r" b="b"/>
              <a:pathLst>
                <a:path w="2961" h="2309" extrusionOk="0">
                  <a:moveTo>
                    <a:pt x="1176" y="1"/>
                  </a:moveTo>
                  <a:cubicBezTo>
                    <a:pt x="808" y="1"/>
                    <a:pt x="481" y="148"/>
                    <a:pt x="306" y="432"/>
                  </a:cubicBezTo>
                  <a:cubicBezTo>
                    <a:pt x="0" y="923"/>
                    <a:pt x="278" y="1650"/>
                    <a:pt x="925" y="2051"/>
                  </a:cubicBezTo>
                  <a:cubicBezTo>
                    <a:pt x="1206" y="2225"/>
                    <a:pt x="1511" y="2309"/>
                    <a:pt x="1790" y="2309"/>
                  </a:cubicBezTo>
                  <a:cubicBezTo>
                    <a:pt x="2157" y="2309"/>
                    <a:pt x="2482" y="2163"/>
                    <a:pt x="2653" y="1881"/>
                  </a:cubicBezTo>
                  <a:cubicBezTo>
                    <a:pt x="2960" y="1385"/>
                    <a:pt x="2681" y="659"/>
                    <a:pt x="2034" y="256"/>
                  </a:cubicBezTo>
                  <a:cubicBezTo>
                    <a:pt x="1755" y="84"/>
                    <a:pt x="1454" y="1"/>
                    <a:pt x="117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2" name="Google Shape;452;p20"/>
            <p:cNvSpPr/>
            <p:nvPr/>
          </p:nvSpPr>
          <p:spPr>
            <a:xfrm>
              <a:off x="-2391600" y="3995500"/>
              <a:ext cx="64925" cy="64700"/>
            </a:xfrm>
            <a:custGeom>
              <a:avLst/>
              <a:gdLst/>
              <a:ahLst/>
              <a:cxnLst/>
              <a:rect l="l" t="t" r="r" b="b"/>
              <a:pathLst>
                <a:path w="2597" h="2588" extrusionOk="0">
                  <a:moveTo>
                    <a:pt x="1021" y="1"/>
                  </a:moveTo>
                  <a:cubicBezTo>
                    <a:pt x="854" y="1"/>
                    <a:pt x="693" y="44"/>
                    <a:pt x="553" y="135"/>
                  </a:cubicBezTo>
                  <a:cubicBezTo>
                    <a:pt x="62" y="447"/>
                    <a:pt x="1" y="1227"/>
                    <a:pt x="415" y="1864"/>
                  </a:cubicBezTo>
                  <a:cubicBezTo>
                    <a:pt x="709" y="2322"/>
                    <a:pt x="1165" y="2588"/>
                    <a:pt x="1581" y="2588"/>
                  </a:cubicBezTo>
                  <a:cubicBezTo>
                    <a:pt x="1748" y="2588"/>
                    <a:pt x="1909" y="2545"/>
                    <a:pt x="2050" y="2454"/>
                  </a:cubicBezTo>
                  <a:cubicBezTo>
                    <a:pt x="2536" y="2138"/>
                    <a:pt x="2597" y="1364"/>
                    <a:pt x="2187" y="721"/>
                  </a:cubicBezTo>
                  <a:cubicBezTo>
                    <a:pt x="1891" y="264"/>
                    <a:pt x="1435" y="1"/>
                    <a:pt x="10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  <p:extLst>
      <p:ext uri="{BB962C8B-B14F-4D97-AF65-F5344CB8AC3E}">
        <p14:creationId xmlns:p14="http://schemas.microsoft.com/office/powerpoint/2010/main" val="1420187353"/>
      </p:ext>
    </p:extLst>
  </p:cSld>
  <p:clrMapOvr>
    <a:masterClrMapping/>
  </p:clrMapOvr>
  <p:transition spd="slow">
    <p:split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1"/>
          <p:cNvGrpSpPr/>
          <p:nvPr/>
        </p:nvGrpSpPr>
        <p:grpSpPr>
          <a:xfrm>
            <a:off x="4267200" y="228600"/>
            <a:ext cx="3461242" cy="1200329"/>
            <a:chOff x="2883286" y="244496"/>
            <a:chExt cx="3461242" cy="1200329"/>
          </a:xfrm>
        </p:grpSpPr>
        <p:sp>
          <p:nvSpPr>
            <p:cNvPr id="4" name="TextBox 3"/>
            <p:cNvSpPr txBox="1"/>
            <p:nvPr/>
          </p:nvSpPr>
          <p:spPr>
            <a:xfrm>
              <a:off x="3950978" y="244496"/>
              <a:ext cx="2393550" cy="1200329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Giao</a:t>
              </a:r>
              <a:r>
                <a:rPr kumimoji="0" lang="en-US" sz="3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3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việc</a:t>
              </a:r>
              <a:r>
                <a:rPr kumimoji="0" lang="en-US" sz="3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3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về</a:t>
              </a:r>
              <a:r>
                <a:rPr kumimoji="0" lang="en-US" sz="3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3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nhà</a:t>
              </a:r>
              <a:endPara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5" name="Round Same Side Corner Rectangle 4"/>
            <p:cNvSpPr/>
            <p:nvPr/>
          </p:nvSpPr>
          <p:spPr>
            <a:xfrm rot="5400000">
              <a:off x="4048438" y="-851265"/>
              <a:ext cx="1130938" cy="3461241"/>
            </a:xfrm>
            <a:prstGeom prst="round2SameRect">
              <a:avLst/>
            </a:prstGeom>
            <a:noFill/>
            <a:ln w="381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pic>
          <p:nvPicPr>
            <p:cNvPr id="11" name="Picture 10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925064" y="362988"/>
              <a:ext cx="1025914" cy="1025914"/>
            </a:xfrm>
            <a:prstGeom prst="rect">
              <a:avLst/>
            </a:prstGeom>
          </p:spPr>
        </p:pic>
      </p:grpSp>
      <p:sp>
        <p:nvSpPr>
          <p:cNvPr id="8" name="Rectangle 7"/>
          <p:cNvSpPr/>
          <p:nvPr/>
        </p:nvSpPr>
        <p:spPr>
          <a:xfrm>
            <a:off x="1752600" y="1905000"/>
            <a:ext cx="7620000" cy="20621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just">
              <a:spcAft>
                <a:spcPts val="0"/>
              </a:spcAft>
              <a:buFont typeface="Times New Roman" panose="02020603050405020304" pitchFamily="18" charset="0"/>
              <a:buChar char="-"/>
            </a:pP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Xem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ại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ịnh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ghĩa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ường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ung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ình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tam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ác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3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42900" lvl="0" indent="-342900" algn="just">
              <a:spcAft>
                <a:spcPts val="0"/>
              </a:spcAft>
              <a:buFont typeface="Times New Roman" panose="02020603050405020304" pitchFamily="18" charset="0"/>
              <a:buChar char="-"/>
            </a:pP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uẩn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ị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ước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ần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2 “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ất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ường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ung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ình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”.</a:t>
            </a:r>
            <a:endParaRPr lang="en-US" sz="3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230687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Background pattern&#10;&#10;Description automatically generated">
            <a:extLst>
              <a:ext uri="{FF2B5EF4-FFF2-40B4-BE49-F238E27FC236}">
                <a16:creationId xmlns:a16="http://schemas.microsoft.com/office/drawing/2014/main" id="{4E208DDE-5F53-487A-916C-A3AE276FA6AD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"/>
              </a:ext>
            </a:extLst>
          </a:blip>
          <a:srcRect l="20349" r="20345" b="-4"/>
          <a:stretch/>
        </p:blipFill>
        <p:spPr>
          <a:xfrm>
            <a:off x="1153630" y="2784662"/>
            <a:ext cx="2733847" cy="3103563"/>
          </a:xfrm>
          <a:custGeom>
            <a:avLst/>
            <a:gdLst/>
            <a:ahLst/>
            <a:cxnLst/>
            <a:rect l="l" t="t" r="r" b="b"/>
            <a:pathLst>
              <a:path w="2590737" h="2926956">
                <a:moveTo>
                  <a:pt x="1463478" y="0"/>
                </a:moveTo>
                <a:cubicBezTo>
                  <a:pt x="1867606" y="0"/>
                  <a:pt x="2233476" y="163805"/>
                  <a:pt x="2498313" y="428643"/>
                </a:cubicBezTo>
                <a:lnTo>
                  <a:pt x="2501029" y="431631"/>
                </a:lnTo>
                <a:lnTo>
                  <a:pt x="2445696" y="582811"/>
                </a:lnTo>
                <a:cubicBezTo>
                  <a:pt x="2374039" y="813196"/>
                  <a:pt x="2335437" y="1058145"/>
                  <a:pt x="2335437" y="1312109"/>
                </a:cubicBezTo>
                <a:cubicBezTo>
                  <a:pt x="2335437" y="1650728"/>
                  <a:pt x="2404063" y="1973319"/>
                  <a:pt x="2528166" y="2266732"/>
                </a:cubicBezTo>
                <a:lnTo>
                  <a:pt x="2590737" y="2396622"/>
                </a:lnTo>
                <a:lnTo>
                  <a:pt x="2498313" y="2498313"/>
                </a:lnTo>
                <a:cubicBezTo>
                  <a:pt x="2233476" y="2763151"/>
                  <a:pt x="1867606" y="2926956"/>
                  <a:pt x="1463478" y="2926956"/>
                </a:cubicBezTo>
                <a:cubicBezTo>
                  <a:pt x="655221" y="2926956"/>
                  <a:pt x="0" y="2271735"/>
                  <a:pt x="0" y="1463478"/>
                </a:cubicBezTo>
                <a:cubicBezTo>
                  <a:pt x="0" y="655221"/>
                  <a:pt x="655221" y="0"/>
                  <a:pt x="1463478" y="0"/>
                </a:cubicBezTo>
                <a:close/>
              </a:path>
            </a:pathLst>
          </a:custGeom>
        </p:spPr>
      </p:pic>
      <p:pic>
        <p:nvPicPr>
          <p:cNvPr id="5" name="Picture 4" descr="Background pattern&#10;&#10;Description automatically generated">
            <a:extLst>
              <a:ext uri="{FF2B5EF4-FFF2-40B4-BE49-F238E27FC236}">
                <a16:creationId xmlns:a16="http://schemas.microsoft.com/office/drawing/2014/main" id="{65A14FCB-5569-4268-AF8B-502D9EF6E73E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"/>
              </a:ext>
            </a:extLst>
          </a:blip>
          <a:srcRect l="17382" r="20120" b="2"/>
          <a:stretch/>
        </p:blipFill>
        <p:spPr>
          <a:xfrm>
            <a:off x="3458137" y="1905004"/>
            <a:ext cx="4577519" cy="4577519"/>
          </a:xfrm>
          <a:custGeom>
            <a:avLst/>
            <a:gdLst/>
            <a:ahLst/>
            <a:cxnLst/>
            <a:rect l="l" t="t" r="r" b="b"/>
            <a:pathLst>
              <a:path w="4627646" h="4627648">
                <a:moveTo>
                  <a:pt x="2313823" y="0"/>
                </a:moveTo>
                <a:cubicBezTo>
                  <a:pt x="3591712" y="0"/>
                  <a:pt x="4627646" y="1035934"/>
                  <a:pt x="4627646" y="2313824"/>
                </a:cubicBezTo>
                <a:cubicBezTo>
                  <a:pt x="4627646" y="3591714"/>
                  <a:pt x="3591712" y="4627648"/>
                  <a:pt x="2313823" y="4627648"/>
                </a:cubicBezTo>
                <a:cubicBezTo>
                  <a:pt x="1035934" y="4627648"/>
                  <a:pt x="0" y="3591714"/>
                  <a:pt x="0" y="2313824"/>
                </a:cubicBezTo>
                <a:cubicBezTo>
                  <a:pt x="0" y="1035934"/>
                  <a:pt x="1035934" y="0"/>
                  <a:pt x="2313823" y="0"/>
                </a:cubicBezTo>
                <a:close/>
              </a:path>
            </a:pathLst>
          </a:custGeom>
        </p:spPr>
      </p:pic>
      <p:pic>
        <p:nvPicPr>
          <p:cNvPr id="8" name="Picture 7" descr="Background pattern&#10;&#10;Description automatically generated">
            <a:extLst>
              <a:ext uri="{FF2B5EF4-FFF2-40B4-BE49-F238E27FC236}">
                <a16:creationId xmlns:a16="http://schemas.microsoft.com/office/drawing/2014/main" id="{EEA75D7F-8BEB-403A-A7C2-DC62D23C83A4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"/>
              </a:ext>
            </a:extLst>
          </a:blip>
          <a:srcRect l="36012" r="14448" b="2"/>
          <a:stretch/>
        </p:blipFill>
        <p:spPr>
          <a:xfrm>
            <a:off x="7560502" y="2451691"/>
            <a:ext cx="3273940" cy="3730713"/>
          </a:xfrm>
          <a:custGeom>
            <a:avLst/>
            <a:gdLst/>
            <a:ahLst/>
            <a:cxnLst/>
            <a:rect l="l" t="t" r="r" b="b"/>
            <a:pathLst>
              <a:path w="2577829" h="2926956">
                <a:moveTo>
                  <a:pt x="1114351" y="0"/>
                </a:moveTo>
                <a:cubicBezTo>
                  <a:pt x="1922608" y="0"/>
                  <a:pt x="2577829" y="655221"/>
                  <a:pt x="2577829" y="1463478"/>
                </a:cubicBezTo>
                <a:cubicBezTo>
                  <a:pt x="2577829" y="2271735"/>
                  <a:pt x="1922608" y="2926956"/>
                  <a:pt x="1114351" y="2926956"/>
                </a:cubicBezTo>
                <a:cubicBezTo>
                  <a:pt x="710223" y="2926956"/>
                  <a:pt x="344353" y="2763151"/>
                  <a:pt x="79516" y="2498313"/>
                </a:cubicBezTo>
                <a:lnTo>
                  <a:pt x="0" y="2410824"/>
                </a:lnTo>
                <a:lnTo>
                  <a:pt x="69413" y="2266732"/>
                </a:lnTo>
                <a:cubicBezTo>
                  <a:pt x="193516" y="1973319"/>
                  <a:pt x="262142" y="1650728"/>
                  <a:pt x="262142" y="1312109"/>
                </a:cubicBezTo>
                <a:cubicBezTo>
                  <a:pt x="262142" y="1058145"/>
                  <a:pt x="223540" y="813196"/>
                  <a:pt x="151883" y="582811"/>
                </a:cubicBezTo>
                <a:lnTo>
                  <a:pt x="91478" y="417771"/>
                </a:lnTo>
                <a:lnTo>
                  <a:pt x="183443" y="334187"/>
                </a:lnTo>
                <a:cubicBezTo>
                  <a:pt x="436418" y="125413"/>
                  <a:pt x="760739" y="0"/>
                  <a:pt x="1114351" y="0"/>
                </a:cubicBezTo>
                <a:close/>
              </a:path>
            </a:pathLst>
          </a:custGeom>
        </p:spPr>
      </p:pic>
      <p:pic>
        <p:nvPicPr>
          <p:cNvPr id="17" name="Picture 16" descr="A picture containing toy, doll&#10;&#10;Description automatically generated">
            <a:extLst>
              <a:ext uri="{FF2B5EF4-FFF2-40B4-BE49-F238E27FC236}">
                <a16:creationId xmlns:a16="http://schemas.microsoft.com/office/drawing/2014/main" id="{7BFEE031-360F-4D5F-904A-32B86E7ACC22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88659" y="2042478"/>
            <a:ext cx="3103563" cy="3103563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453B174F-EE32-44C0-AEBD-2414C6D6BB2E}"/>
              </a:ext>
            </a:extLst>
          </p:cNvPr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7467601" y="2641978"/>
            <a:ext cx="3103563" cy="3103563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F5F0387D-CEB3-4D01-B097-E93181CF9E37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22895" y="2743202"/>
            <a:ext cx="2082307" cy="2082306"/>
          </a:xfrm>
          <a:prstGeom prst="rect">
            <a:avLst/>
          </a:prstGeom>
        </p:spPr>
      </p:pic>
      <p:sp>
        <p:nvSpPr>
          <p:cNvPr id="12" name="Freeform: Shape 11">
            <a:extLst>
              <a:ext uri="{FF2B5EF4-FFF2-40B4-BE49-F238E27FC236}">
                <a16:creationId xmlns:a16="http://schemas.microsoft.com/office/drawing/2014/main" id="{8393A647-F1D0-4A88-8DF7-6E5578A89569}"/>
              </a:ext>
            </a:extLst>
          </p:cNvPr>
          <p:cNvSpPr/>
          <p:nvPr/>
        </p:nvSpPr>
        <p:spPr>
          <a:xfrm rot="5400000">
            <a:off x="-187907" y="184861"/>
            <a:ext cx="3103563" cy="2733845"/>
          </a:xfrm>
          <a:custGeom>
            <a:avLst/>
            <a:gdLst>
              <a:gd name="connsiteX0" fmla="*/ 0 w 4670251"/>
              <a:gd name="connsiteY0" fmla="*/ 2133085 h 4116501"/>
              <a:gd name="connsiteX1" fmla="*/ 0 w 4670251"/>
              <a:gd name="connsiteY1" fmla="*/ 0 h 4116501"/>
              <a:gd name="connsiteX2" fmla="*/ 4670251 w 4670251"/>
              <a:gd name="connsiteY2" fmla="*/ 4116501 h 4116501"/>
              <a:gd name="connsiteX3" fmla="*/ 2250224 w 4670251"/>
              <a:gd name="connsiteY3" fmla="*/ 4116501 h 4116501"/>
              <a:gd name="connsiteX4" fmla="*/ 0 w 4670251"/>
              <a:gd name="connsiteY4" fmla="*/ 2133085 h 41165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670251" h="4116501">
                <a:moveTo>
                  <a:pt x="0" y="2133085"/>
                </a:moveTo>
                <a:lnTo>
                  <a:pt x="0" y="0"/>
                </a:lnTo>
                <a:lnTo>
                  <a:pt x="4670251" y="4116501"/>
                </a:lnTo>
                <a:lnTo>
                  <a:pt x="2250224" y="4116501"/>
                </a:lnTo>
                <a:lnTo>
                  <a:pt x="0" y="2133085"/>
                </a:lnTo>
                <a:close/>
              </a:path>
            </a:pathLst>
          </a:custGeom>
          <a:solidFill>
            <a:schemeClr val="accent1">
              <a:lumMod val="60000"/>
              <a:lumOff val="40000"/>
            </a:schemeClr>
          </a:solidFill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sz="144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BB3C0A70-E41F-49EF-8AFE-0ADD98F3B81C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 rot="18669872">
            <a:off x="-318078" y="758062"/>
            <a:ext cx="2733846" cy="693963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551E4DC2-0B49-4FB2-B8C1-231C030CAE4B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779151" y="835302"/>
            <a:ext cx="2700763" cy="1847248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75CBC910-51FE-44A7-A09E-097F9F57527C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5154631" y="81140"/>
            <a:ext cx="2700763" cy="1847248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CB4DEC2C-107C-4E99-A056-D6622B336243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8382003" y="509300"/>
            <a:ext cx="2901948" cy="18472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82725238"/>
      </p:ext>
    </p:extLst>
  </p:cSld>
  <p:clrMapOvr>
    <a:masterClrMapping/>
  </p:clrMapOvr>
  <p:transition>
    <p:wedg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8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1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4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grpSp>
        <p:nvGrpSpPr>
          <p:cNvPr id="4" name="Content Placeholder 3"/>
          <p:cNvGrpSpPr>
            <a:grpSpLocks noGrp="1"/>
          </p:cNvGrpSpPr>
          <p:nvPr/>
        </p:nvGrpSpPr>
        <p:grpSpPr bwMode="auto">
          <a:xfrm>
            <a:off x="838200" y="206476"/>
            <a:ext cx="10515600" cy="6282813"/>
            <a:chOff x="609600" y="861602"/>
            <a:chExt cx="8153400" cy="5933775"/>
          </a:xfrm>
        </p:grpSpPr>
        <p:pic>
          <p:nvPicPr>
            <p:cNvPr id="5" name="Picture 14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609600" y="861602"/>
              <a:ext cx="8153400" cy="5933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6" name="WordArt 12"/>
            <p:cNvSpPr>
              <a:spLocks noChangeArrowheads="1" noChangeShapeType="1" noTextEdit="1"/>
            </p:cNvSpPr>
            <p:nvPr/>
          </p:nvSpPr>
          <p:spPr bwMode="auto">
            <a:xfrm>
              <a:off x="2286000" y="4278853"/>
              <a:ext cx="5715000" cy="161248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16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ĐƯỜNG TRUNG BÌNH CỦA TAM GIÁC (3 </a:t>
              </a:r>
              <a:r>
                <a:rPr lang="en-US" sz="1600" b="1" dirty="0" err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tiết</a:t>
              </a:r>
              <a:r>
                <a:rPr lang="en-US" sz="16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)</a:t>
              </a:r>
              <a:br>
                <a:rPr lang="en-US" sz="16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</a:br>
              <a:r>
                <a:rPr lang="en-US" sz="1600" b="1" dirty="0" err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Tiết</a:t>
              </a:r>
              <a:r>
                <a:rPr lang="en-US" sz="16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1</a:t>
              </a:r>
              <a:endParaRPr lang="en-US" sz="1500" b="1" kern="10" dirty="0">
                <a:ln w="9525">
                  <a:noFill/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808080">
                      <a:alpha val="50000"/>
                    </a:srgbClr>
                  </a:outerShdw>
                </a:effectLst>
                <a:latin typeface="Times New Roman"/>
                <a:cs typeface="Times New Roman"/>
              </a:endParaRPr>
            </a:p>
          </p:txBody>
        </p:sp>
        <p:sp>
          <p:nvSpPr>
            <p:cNvPr id="7" name="Text Box 10"/>
            <p:cNvSpPr txBox="1">
              <a:spLocks noChangeArrowheads="1"/>
            </p:cNvSpPr>
            <p:nvPr/>
          </p:nvSpPr>
          <p:spPr bwMode="auto">
            <a:xfrm>
              <a:off x="1743869" y="3485574"/>
              <a:ext cx="1885950" cy="610424"/>
            </a:xfrm>
            <a:prstGeom prst="rect">
              <a:avLst/>
            </a:prstGeom>
            <a:noFill/>
            <a:ln w="76200" cmpd="tri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en-US" sz="3600" b="1" i="1" u="sng" dirty="0" err="1">
                  <a:solidFill>
                    <a:srgbClr val="FF00FF"/>
                  </a:solidFill>
                  <a:latin typeface="Times New Roman" pitchFamily="18" charset="0"/>
                  <a:cs typeface="Times New Roman" pitchFamily="18" charset="0"/>
                </a:rPr>
                <a:t>Bài</a:t>
              </a:r>
              <a:r>
                <a:rPr lang="en-US" altLang="en-US" sz="3600" b="1" i="1" u="sng" dirty="0">
                  <a:solidFill>
                    <a:srgbClr val="FF00FF"/>
                  </a:solidFill>
                  <a:latin typeface="Times New Roman" pitchFamily="18" charset="0"/>
                  <a:cs typeface="Times New Roman" pitchFamily="18" charset="0"/>
                </a:rPr>
                <a:t> 2.</a:t>
              </a:r>
              <a:endParaRPr lang="en-US" altLang="en-US" sz="3600" b="1" i="1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Rounded Rectangle">
            <a:extLst>
              <a:ext uri="{FF2B5EF4-FFF2-40B4-BE49-F238E27FC236}">
                <a16:creationId xmlns:a16="http://schemas.microsoft.com/office/drawing/2014/main" id="{51CC365D-B7E1-FC86-FAF0-EBC99EA598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70312" y="571500"/>
            <a:ext cx="5251451" cy="814388"/>
          </a:xfrm>
          <a:prstGeom prst="roundRect">
            <a:avLst>
              <a:gd name="adj" fmla="val 50000"/>
            </a:avLst>
          </a:prstGeom>
          <a:solidFill>
            <a:srgbClr val="FFC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45719" rIns="45719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FFFF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5" name="Straight Connector 6">
            <a:extLst>
              <a:ext uri="{FF2B5EF4-FFF2-40B4-BE49-F238E27FC236}">
                <a16:creationId xmlns:a16="http://schemas.microsoft.com/office/drawing/2014/main" id="{E9257733-4341-944C-CA6E-2F924B87874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318898" y="1135065"/>
            <a:ext cx="986367" cy="1146175"/>
          </a:xfrm>
          <a:prstGeom prst="line">
            <a:avLst/>
          </a:prstGeom>
          <a:noFill/>
          <a:ln w="38100">
            <a:solidFill>
              <a:srgbClr val="FF8A00"/>
            </a:solidFill>
            <a:prstDash val="sysDot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45718" tIns="45718" rIns="45718" bIns="45718"/>
          <a:lstStyle/>
          <a:p>
            <a:endParaRPr lang="en-US"/>
          </a:p>
        </p:txBody>
      </p:sp>
      <p:sp>
        <p:nvSpPr>
          <p:cNvPr id="46" name="Oval 7">
            <a:extLst>
              <a:ext uri="{FF2B5EF4-FFF2-40B4-BE49-F238E27FC236}">
                <a16:creationId xmlns:a16="http://schemas.microsoft.com/office/drawing/2014/main" id="{B5E0C3F0-5154-E472-EFFE-ADC426C5EEA0}"/>
              </a:ext>
            </a:extLst>
          </p:cNvPr>
          <p:cNvSpPr/>
          <p:nvPr/>
        </p:nvSpPr>
        <p:spPr>
          <a:xfrm>
            <a:off x="4021632" y="455615"/>
            <a:ext cx="1314449" cy="985837"/>
          </a:xfrm>
          <a:prstGeom prst="ellipse">
            <a:avLst/>
          </a:prstGeom>
          <a:gradFill>
            <a:gsLst>
              <a:gs pos="22846">
                <a:srgbClr val="FFFFFF"/>
              </a:gs>
              <a:gs pos="63322">
                <a:srgbClr val="E6EAEB"/>
              </a:gs>
              <a:gs pos="99960">
                <a:srgbClr val="CDD5D8"/>
              </a:gs>
            </a:gsLst>
            <a:lin ang="2089253"/>
          </a:gradFill>
          <a:ln w="12700">
            <a:miter lim="400000"/>
          </a:ln>
          <a:effectLst>
            <a:outerShdw blurRad="152400" dist="90035" dir="2315233" rotWithShape="0">
              <a:srgbClr val="000000">
                <a:alpha val="38297"/>
              </a:srgbClr>
            </a:outerShdw>
          </a:effectLst>
        </p:spPr>
        <p:txBody>
          <a:bodyPr lIns="45719" rIns="45719" anchor="ctr"/>
          <a:lstStyle/>
          <a:p>
            <a:pPr algn="ctr">
              <a:defRPr>
                <a:solidFill>
                  <a:srgbClr val="FFFFFF"/>
                </a:solidFill>
              </a:defRPr>
            </a:pPr>
            <a:endParaRPr>
              <a:solidFill>
                <a:srgbClr val="FFFF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7" name="Oval 8">
            <a:extLst>
              <a:ext uri="{FF2B5EF4-FFF2-40B4-BE49-F238E27FC236}">
                <a16:creationId xmlns:a16="http://schemas.microsoft.com/office/drawing/2014/main" id="{9BC8974D-C433-7278-E331-13E46A55C6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31696" y="561976"/>
            <a:ext cx="1081616" cy="811213"/>
          </a:xfrm>
          <a:prstGeom prst="ellipse">
            <a:avLst/>
          </a:prstGeom>
          <a:solidFill>
            <a:srgbClr val="FFC203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  <p:txBody>
          <a:bodyPr lIns="45719" rIns="45719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FFFF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8" name="Straight Connector 47">
            <a:extLst>
              <a:ext uri="{FF2B5EF4-FFF2-40B4-BE49-F238E27FC236}">
                <a16:creationId xmlns:a16="http://schemas.microsoft.com/office/drawing/2014/main" id="{1565EF7B-249C-F91D-B962-74343C0D5FD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591948" y="2232027"/>
            <a:ext cx="1096433" cy="657225"/>
          </a:xfrm>
          <a:prstGeom prst="line">
            <a:avLst/>
          </a:prstGeom>
          <a:noFill/>
          <a:ln w="38100">
            <a:solidFill>
              <a:srgbClr val="FF32A9"/>
            </a:solidFill>
            <a:prstDash val="sysDot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45718" tIns="45718" rIns="45718" bIns="45718"/>
          <a:lstStyle/>
          <a:p>
            <a:endParaRPr lang="en-US"/>
          </a:p>
        </p:txBody>
      </p:sp>
      <p:sp>
        <p:nvSpPr>
          <p:cNvPr id="49" name="Straight Connector 61">
            <a:extLst>
              <a:ext uri="{FF2B5EF4-FFF2-40B4-BE49-F238E27FC236}">
                <a16:creationId xmlns:a16="http://schemas.microsoft.com/office/drawing/2014/main" id="{C22B47D9-1FE7-357B-52A8-DA5982E5047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801496" y="3306765"/>
            <a:ext cx="1107016" cy="28575"/>
          </a:xfrm>
          <a:prstGeom prst="line">
            <a:avLst/>
          </a:prstGeom>
          <a:noFill/>
          <a:ln w="38100">
            <a:solidFill>
              <a:srgbClr val="6428AA"/>
            </a:solidFill>
            <a:prstDash val="sysDot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45718" tIns="45718" rIns="45718" bIns="45718"/>
          <a:lstStyle/>
          <a:p>
            <a:endParaRPr lang="en-US"/>
          </a:p>
        </p:txBody>
      </p:sp>
      <p:sp>
        <p:nvSpPr>
          <p:cNvPr id="50" name="Straight Connector 75">
            <a:extLst>
              <a:ext uri="{FF2B5EF4-FFF2-40B4-BE49-F238E27FC236}">
                <a16:creationId xmlns:a16="http://schemas.microsoft.com/office/drawing/2014/main" id="{608C080E-A33E-AD0E-DB23-2D506DB93E8D}"/>
              </a:ext>
            </a:extLst>
          </p:cNvPr>
          <p:cNvSpPr>
            <a:spLocks noChangeShapeType="1"/>
          </p:cNvSpPr>
          <p:nvPr/>
        </p:nvSpPr>
        <p:spPr bwMode="auto">
          <a:xfrm>
            <a:off x="3630047" y="3835402"/>
            <a:ext cx="1130300" cy="430213"/>
          </a:xfrm>
          <a:prstGeom prst="line">
            <a:avLst/>
          </a:prstGeom>
          <a:noFill/>
          <a:ln w="38100">
            <a:solidFill>
              <a:srgbClr val="4FACFE"/>
            </a:solidFill>
            <a:prstDash val="sysDot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45718" tIns="45718" rIns="45718" bIns="45718"/>
          <a:lstStyle/>
          <a:p>
            <a:endParaRPr lang="en-US"/>
          </a:p>
        </p:txBody>
      </p:sp>
      <p:sp>
        <p:nvSpPr>
          <p:cNvPr id="51" name="Rounded Rectangle">
            <a:extLst>
              <a:ext uri="{FF2B5EF4-FFF2-40B4-BE49-F238E27FC236}">
                <a16:creationId xmlns:a16="http://schemas.microsoft.com/office/drawing/2014/main" id="{06E9BD02-1DEE-4BE7-DF4D-A944F49024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37065" y="1631950"/>
            <a:ext cx="5640916" cy="814388"/>
          </a:xfrm>
          <a:prstGeom prst="roundRect">
            <a:avLst>
              <a:gd name="adj" fmla="val 50000"/>
            </a:avLst>
          </a:prstGeom>
          <a:solidFill>
            <a:srgbClr val="FF0040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  <p:txBody>
          <a:bodyPr lIns="45719" rIns="45719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FFFF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2" name="Oval 7">
            <a:extLst>
              <a:ext uri="{FF2B5EF4-FFF2-40B4-BE49-F238E27FC236}">
                <a16:creationId xmlns:a16="http://schemas.microsoft.com/office/drawing/2014/main" id="{E184F80F-2EB6-CF7E-CD2A-952A52889ABA}"/>
              </a:ext>
            </a:extLst>
          </p:cNvPr>
          <p:cNvSpPr/>
          <p:nvPr/>
        </p:nvSpPr>
        <p:spPr>
          <a:xfrm>
            <a:off x="4078781" y="1535115"/>
            <a:ext cx="1386417" cy="985837"/>
          </a:xfrm>
          <a:prstGeom prst="ellipse">
            <a:avLst/>
          </a:prstGeom>
          <a:gradFill>
            <a:gsLst>
              <a:gs pos="22846">
                <a:srgbClr val="FFFFFF"/>
              </a:gs>
              <a:gs pos="63322">
                <a:srgbClr val="E6EAEB"/>
              </a:gs>
              <a:gs pos="99960">
                <a:srgbClr val="CDD5D8"/>
              </a:gs>
            </a:gsLst>
            <a:lin ang="2089253"/>
          </a:gradFill>
          <a:ln w="12700">
            <a:miter lim="400000"/>
          </a:ln>
          <a:effectLst>
            <a:outerShdw blurRad="152400" dist="90035" dir="2315233" rotWithShape="0">
              <a:srgbClr val="000000">
                <a:alpha val="38297"/>
              </a:srgbClr>
            </a:outerShdw>
          </a:effectLst>
        </p:spPr>
        <p:txBody>
          <a:bodyPr lIns="45719" rIns="45719" anchor="ctr"/>
          <a:lstStyle/>
          <a:p>
            <a:pPr algn="ctr">
              <a:defRPr>
                <a:solidFill>
                  <a:srgbClr val="FFFFFF"/>
                </a:solidFill>
              </a:defRPr>
            </a:pPr>
            <a:endParaRPr>
              <a:solidFill>
                <a:srgbClr val="FFFF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3" name="Oval 8">
            <a:extLst>
              <a:ext uri="{FF2B5EF4-FFF2-40B4-BE49-F238E27FC236}">
                <a16:creationId xmlns:a16="http://schemas.microsoft.com/office/drawing/2014/main" id="{F6FB4A43-AC98-3E60-3045-FFE530B3E0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80381" y="1622427"/>
            <a:ext cx="1138767" cy="811213"/>
          </a:xfrm>
          <a:prstGeom prst="ellipse">
            <a:avLst/>
          </a:prstGeom>
          <a:solidFill>
            <a:srgbClr val="FF00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45719" rIns="45719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FFFF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4" name="Rounded Rectangle">
            <a:extLst>
              <a:ext uri="{FF2B5EF4-FFF2-40B4-BE49-F238E27FC236}">
                <a16:creationId xmlns:a16="http://schemas.microsoft.com/office/drawing/2014/main" id="{AEAE48A8-48A4-D6A6-69F2-B41383DB81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29681" y="2763840"/>
            <a:ext cx="6159500" cy="814387"/>
          </a:xfrm>
          <a:prstGeom prst="roundRect">
            <a:avLst>
              <a:gd name="adj" fmla="val 50000"/>
            </a:avLst>
          </a:prstGeom>
          <a:solidFill>
            <a:srgbClr val="8000C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  <p:txBody>
          <a:bodyPr lIns="45719" rIns="45719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FFFF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5" name="Oval 7">
            <a:extLst>
              <a:ext uri="{FF2B5EF4-FFF2-40B4-BE49-F238E27FC236}">
                <a16:creationId xmlns:a16="http://schemas.microsoft.com/office/drawing/2014/main" id="{457B3ACF-0BF0-FB37-08F6-19F683FFC38B}"/>
              </a:ext>
            </a:extLst>
          </p:cNvPr>
          <p:cNvSpPr/>
          <p:nvPr/>
        </p:nvSpPr>
        <p:spPr>
          <a:xfrm>
            <a:off x="4851365" y="2667000"/>
            <a:ext cx="1424516" cy="985838"/>
          </a:xfrm>
          <a:prstGeom prst="ellipse">
            <a:avLst/>
          </a:prstGeom>
          <a:gradFill>
            <a:gsLst>
              <a:gs pos="22846">
                <a:srgbClr val="FFFFFF"/>
              </a:gs>
              <a:gs pos="63322">
                <a:srgbClr val="E6EAEB"/>
              </a:gs>
              <a:gs pos="99960">
                <a:srgbClr val="CDD5D8"/>
              </a:gs>
            </a:gsLst>
            <a:lin ang="2089253"/>
          </a:gradFill>
          <a:ln w="12700">
            <a:miter lim="400000"/>
          </a:ln>
          <a:effectLst>
            <a:outerShdw blurRad="152400" dist="90035" dir="2315233" rotWithShape="0">
              <a:srgbClr val="000000">
                <a:alpha val="38297"/>
              </a:srgbClr>
            </a:outerShdw>
          </a:effectLst>
        </p:spPr>
        <p:txBody>
          <a:bodyPr lIns="45719" rIns="45719" anchor="ctr"/>
          <a:lstStyle/>
          <a:p>
            <a:pPr algn="ctr">
              <a:defRPr>
                <a:solidFill>
                  <a:srgbClr val="FFFFFF"/>
                </a:solidFill>
              </a:defRPr>
            </a:pPr>
            <a:endParaRPr>
              <a:solidFill>
                <a:srgbClr val="FFFF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6" name="Oval 8">
            <a:extLst>
              <a:ext uri="{FF2B5EF4-FFF2-40B4-BE49-F238E27FC236}">
                <a16:creationId xmlns:a16="http://schemas.microsoft.com/office/drawing/2014/main" id="{E5D46C6D-F8D5-5B49-14B1-A74AC9B17C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63546" y="2754313"/>
            <a:ext cx="1170517" cy="811212"/>
          </a:xfrm>
          <a:prstGeom prst="ellipse">
            <a:avLst/>
          </a:prstGeom>
          <a:solidFill>
            <a:srgbClr val="AD02E6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  <p:txBody>
          <a:bodyPr lIns="45719" rIns="45719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FFFF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7" name="Rounded Rectangle">
            <a:extLst>
              <a:ext uri="{FF2B5EF4-FFF2-40B4-BE49-F238E27FC236}">
                <a16:creationId xmlns:a16="http://schemas.microsoft.com/office/drawing/2014/main" id="{C90EFF32-F1C4-DFC9-0DFA-C0B11A7998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96848" y="3971925"/>
            <a:ext cx="5653617" cy="814388"/>
          </a:xfrm>
          <a:prstGeom prst="roundRect">
            <a:avLst>
              <a:gd name="adj" fmla="val 50000"/>
            </a:avLst>
          </a:prstGeom>
          <a:solidFill>
            <a:srgbClr val="4FACFE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  <p:txBody>
          <a:bodyPr lIns="45719" rIns="45719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FFFF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8" name="Oval 7">
            <a:extLst>
              <a:ext uri="{FF2B5EF4-FFF2-40B4-BE49-F238E27FC236}">
                <a16:creationId xmlns:a16="http://schemas.microsoft.com/office/drawing/2014/main" id="{A8AE753A-8644-227D-1577-B74FE25B8965}"/>
              </a:ext>
            </a:extLst>
          </p:cNvPr>
          <p:cNvSpPr/>
          <p:nvPr/>
        </p:nvSpPr>
        <p:spPr>
          <a:xfrm>
            <a:off x="4648165" y="3889377"/>
            <a:ext cx="1314449" cy="987425"/>
          </a:xfrm>
          <a:prstGeom prst="ellipse">
            <a:avLst/>
          </a:prstGeom>
          <a:gradFill>
            <a:gsLst>
              <a:gs pos="22846">
                <a:srgbClr val="FFFFFF"/>
              </a:gs>
              <a:gs pos="63322">
                <a:srgbClr val="E6EAEB"/>
              </a:gs>
              <a:gs pos="99960">
                <a:srgbClr val="CDD5D8"/>
              </a:gs>
            </a:gsLst>
            <a:lin ang="2089253"/>
          </a:gradFill>
          <a:ln w="12700">
            <a:miter lim="400000"/>
          </a:ln>
          <a:effectLst>
            <a:outerShdw blurRad="152400" dist="90035" dir="2315233" rotWithShape="0">
              <a:srgbClr val="000000">
                <a:alpha val="38297"/>
              </a:srgbClr>
            </a:outerShdw>
          </a:effectLst>
        </p:spPr>
        <p:txBody>
          <a:bodyPr lIns="45719" rIns="45719" anchor="ctr"/>
          <a:lstStyle/>
          <a:p>
            <a:pPr algn="ctr">
              <a:defRPr>
                <a:solidFill>
                  <a:srgbClr val="FFFFFF"/>
                </a:solidFill>
              </a:defRPr>
            </a:pPr>
            <a:endParaRPr>
              <a:solidFill>
                <a:srgbClr val="FFFF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9" name="Oval 8">
            <a:extLst>
              <a:ext uri="{FF2B5EF4-FFF2-40B4-BE49-F238E27FC236}">
                <a16:creationId xmlns:a16="http://schemas.microsoft.com/office/drawing/2014/main" id="{425CA69E-8A0F-78BC-6DEF-586A121E7A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60348" y="3962402"/>
            <a:ext cx="1081617" cy="811213"/>
          </a:xfrm>
          <a:prstGeom prst="ellipse">
            <a:avLst/>
          </a:prstGeom>
          <a:gradFill rotWithShape="0">
            <a:gsLst>
              <a:gs pos="0">
                <a:srgbClr val="4FACFE"/>
              </a:gs>
              <a:gs pos="2486">
                <a:srgbClr val="4FACFE"/>
              </a:gs>
              <a:gs pos="58102">
                <a:srgbClr val="28CFFE"/>
              </a:gs>
              <a:gs pos="100000">
                <a:srgbClr val="00F2FE"/>
              </a:gs>
            </a:gsLst>
            <a:lin ang="10800000"/>
          </a:gra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  <p:txBody>
          <a:bodyPr lIns="45719" rIns="45719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FFFF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0" name="Oval 3">
            <a:extLst>
              <a:ext uri="{FF2B5EF4-FFF2-40B4-BE49-F238E27FC236}">
                <a16:creationId xmlns:a16="http://schemas.microsoft.com/office/drawing/2014/main" id="{7AD446F2-FD38-2728-1692-5ED500A48DA6}"/>
              </a:ext>
            </a:extLst>
          </p:cNvPr>
          <p:cNvSpPr/>
          <p:nvPr/>
        </p:nvSpPr>
        <p:spPr>
          <a:xfrm>
            <a:off x="285710" y="1246909"/>
            <a:ext cx="3749341" cy="3218295"/>
          </a:xfrm>
          <a:prstGeom prst="ellipse">
            <a:avLst/>
          </a:prstGeom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lIns="45719" rIns="45719" anchor="ctr"/>
          <a:lstStyle/>
          <a:p>
            <a:pPr algn="ctr">
              <a:defRPr>
                <a:solidFill>
                  <a:srgbClr val="FFFFFF"/>
                </a:solidFill>
              </a:defRPr>
            </a:pPr>
            <a:endParaRPr>
              <a:solidFill>
                <a:srgbClr val="FFFF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1" name="Oval 4">
            <a:extLst>
              <a:ext uri="{FF2B5EF4-FFF2-40B4-BE49-F238E27FC236}">
                <a16:creationId xmlns:a16="http://schemas.microsoft.com/office/drawing/2014/main" id="{F4CD1665-235F-E8BE-F783-ACBF82B1DD4F}"/>
              </a:ext>
            </a:extLst>
          </p:cNvPr>
          <p:cNvSpPr/>
          <p:nvPr/>
        </p:nvSpPr>
        <p:spPr>
          <a:xfrm>
            <a:off x="429495" y="1427022"/>
            <a:ext cx="3408218" cy="2898656"/>
          </a:xfrm>
          <a:prstGeom prst="ellipse">
            <a:avLst/>
          </a:prstGeom>
          <a:ln/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spcFirstLastPara="1" lIns="45719" rIns="45719" numCol="1" anchor="ctr">
            <a:prstTxWarp prst="textArchUp">
              <a:avLst>
                <a:gd name="adj" fmla="val 11151750"/>
              </a:avLst>
            </a:prstTxWarp>
          </a:bodyPr>
          <a:lstStyle/>
          <a:p>
            <a:pPr algn="ctr">
              <a:defRPr>
                <a:solidFill>
                  <a:srgbClr val="FFFFFF"/>
                </a:solidFill>
              </a:defRPr>
            </a:pPr>
            <a:r>
              <a:rPr lang="en-US" sz="2800" b="1" spc="-300" dirty="0">
                <a:ln w="13462">
                  <a:noFill/>
                  <a:prstDash val="solid"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 À I   2</a:t>
            </a:r>
          </a:p>
        </p:txBody>
      </p:sp>
      <p:sp>
        <p:nvSpPr>
          <p:cNvPr id="62" name="TextBox 52">
            <a:extLst>
              <a:ext uri="{FF2B5EF4-FFF2-40B4-BE49-F238E27FC236}">
                <a16:creationId xmlns:a16="http://schemas.microsoft.com/office/drawing/2014/main" id="{E543698B-F73F-2EE7-1F75-EA35B9143A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53065" y="874715"/>
            <a:ext cx="2349500" cy="415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  <p:txBody>
          <a:bodyPr lIns="45718" tIns="45718" rIns="45718" bIns="45718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10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ỞI ĐỘNG     </a:t>
            </a:r>
          </a:p>
        </p:txBody>
      </p:sp>
      <p:sp>
        <p:nvSpPr>
          <p:cNvPr id="63" name="TextBox 52">
            <a:extLst>
              <a:ext uri="{FF2B5EF4-FFF2-40B4-BE49-F238E27FC236}">
                <a16:creationId xmlns:a16="http://schemas.microsoft.com/office/drawing/2014/main" id="{4B1BAD52-33E0-A36C-E6CB-119B8C03A4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35665" y="693738"/>
            <a:ext cx="1602316" cy="277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  <p:txBody>
          <a:bodyPr lIns="45718" tIns="45718" rIns="45718" bIns="45718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20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     </a:t>
            </a:r>
          </a:p>
        </p:txBody>
      </p:sp>
      <p:sp>
        <p:nvSpPr>
          <p:cNvPr id="64" name="TextBox 52">
            <a:extLst>
              <a:ext uri="{FF2B5EF4-FFF2-40B4-BE49-F238E27FC236}">
                <a16:creationId xmlns:a16="http://schemas.microsoft.com/office/drawing/2014/main" id="{BCC59DE4-A636-1C3C-FCEF-BFE0677320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23381" y="1952625"/>
            <a:ext cx="4950884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  <p:txBody>
          <a:bodyPr lIns="45718" tIns="45718" rIns="45718" bIns="45718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0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 THÀNH KIẾN THỨC MỚI     </a:t>
            </a:r>
          </a:p>
        </p:txBody>
      </p:sp>
      <p:sp>
        <p:nvSpPr>
          <p:cNvPr id="65" name="TextBox 52">
            <a:extLst>
              <a:ext uri="{FF2B5EF4-FFF2-40B4-BE49-F238E27FC236}">
                <a16:creationId xmlns:a16="http://schemas.microsoft.com/office/drawing/2014/main" id="{FD2A7F47-9598-2445-67CC-52906F2A93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15581" y="1676402"/>
            <a:ext cx="1689100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  <p:txBody>
          <a:bodyPr lIns="45718" tIns="45718" rIns="45718" bIns="45718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20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HOẠT ĐỘNG</a:t>
            </a:r>
          </a:p>
        </p:txBody>
      </p:sp>
      <p:sp>
        <p:nvSpPr>
          <p:cNvPr id="66" name="TextBox 52">
            <a:extLst>
              <a:ext uri="{FF2B5EF4-FFF2-40B4-BE49-F238E27FC236}">
                <a16:creationId xmlns:a16="http://schemas.microsoft.com/office/drawing/2014/main" id="{611971A8-F114-847A-C5E1-9BDDED97E9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11704" y="3089706"/>
            <a:ext cx="4374275" cy="4154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  <p:txBody>
          <a:bodyPr wrap="square" lIns="45718" tIns="45718" rIns="45718" bIns="45718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10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  THỰC HÀNH     </a:t>
            </a:r>
          </a:p>
        </p:txBody>
      </p:sp>
      <p:sp>
        <p:nvSpPr>
          <p:cNvPr id="67" name="TextBox 52">
            <a:extLst>
              <a:ext uri="{FF2B5EF4-FFF2-40B4-BE49-F238E27FC236}">
                <a16:creationId xmlns:a16="http://schemas.microsoft.com/office/drawing/2014/main" id="{EF1E41FF-6118-1E2F-8E01-D3BB3CE969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21512" y="2898777"/>
            <a:ext cx="1735667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  <p:txBody>
          <a:bodyPr lIns="45718" tIns="45718" rIns="45718" bIns="45718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20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    </a:t>
            </a:r>
          </a:p>
        </p:txBody>
      </p:sp>
      <p:sp>
        <p:nvSpPr>
          <p:cNvPr id="68" name="TextBox 52">
            <a:extLst>
              <a:ext uri="{FF2B5EF4-FFF2-40B4-BE49-F238E27FC236}">
                <a16:creationId xmlns:a16="http://schemas.microsoft.com/office/drawing/2014/main" id="{62756DE4-EBD4-D905-FBBE-CD5E8FB31B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66898" y="4281490"/>
            <a:ext cx="2415116" cy="414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  <p:txBody>
          <a:bodyPr lIns="45718" tIns="45718" rIns="45718" bIns="45718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10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 DỤNG    </a:t>
            </a:r>
          </a:p>
        </p:txBody>
      </p:sp>
      <p:sp>
        <p:nvSpPr>
          <p:cNvPr id="69" name="TextBox 52">
            <a:extLst>
              <a:ext uri="{FF2B5EF4-FFF2-40B4-BE49-F238E27FC236}">
                <a16:creationId xmlns:a16="http://schemas.microsoft.com/office/drawing/2014/main" id="{C5335E1A-3BC0-69B5-2785-70B6AF733E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03446" y="4094163"/>
            <a:ext cx="1602317" cy="277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  <p:txBody>
          <a:bodyPr lIns="45718" tIns="45718" rIns="45718" bIns="45718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20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    </a:t>
            </a:r>
          </a:p>
        </p:txBody>
      </p:sp>
      <p:sp>
        <p:nvSpPr>
          <p:cNvPr id="70" name="TextBox 52">
            <a:extLst>
              <a:ext uri="{FF2B5EF4-FFF2-40B4-BE49-F238E27FC236}">
                <a16:creationId xmlns:a16="http://schemas.microsoft.com/office/drawing/2014/main" id="{C70969CB-94B0-BC38-A19A-93A0B66F0F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47948" y="5508625"/>
            <a:ext cx="1502833" cy="414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  <p:txBody>
          <a:bodyPr lIns="45718" tIns="45718" rIns="45718" bIns="45718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10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PTION     </a:t>
            </a:r>
          </a:p>
        </p:txBody>
      </p:sp>
      <p:sp>
        <p:nvSpPr>
          <p:cNvPr id="71" name="TextBox 52">
            <a:extLst>
              <a:ext uri="{FF2B5EF4-FFF2-40B4-BE49-F238E27FC236}">
                <a16:creationId xmlns:a16="http://schemas.microsoft.com/office/drawing/2014/main" id="{DE773C16-49B4-00B4-F9E1-40AD991287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66431" y="5487990"/>
            <a:ext cx="1602316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  <p:txBody>
          <a:bodyPr lIns="45718" tIns="45718" rIns="45718" bIns="45718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20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    </a:t>
            </a:r>
          </a:p>
        </p:txBody>
      </p:sp>
      <p:sp>
        <p:nvSpPr>
          <p:cNvPr id="72" name="Freeform 110">
            <a:extLst>
              <a:ext uri="{FF2B5EF4-FFF2-40B4-BE49-F238E27FC236}">
                <a16:creationId xmlns:a16="http://schemas.microsoft.com/office/drawing/2014/main" id="{FAC96E4C-4C3E-CAB7-4E8F-68171A81D744}"/>
              </a:ext>
            </a:extLst>
          </p:cNvPr>
          <p:cNvSpPr>
            <a:spLocks/>
          </p:cNvSpPr>
          <p:nvPr/>
        </p:nvSpPr>
        <p:spPr bwMode="auto">
          <a:xfrm>
            <a:off x="5731896" y="5346702"/>
            <a:ext cx="573616" cy="481013"/>
          </a:xfrm>
          <a:custGeom>
            <a:avLst/>
            <a:gdLst>
              <a:gd name="T0" fmla="*/ 2147483646 w 21600"/>
              <a:gd name="T1" fmla="*/ 2147483646 h 21600"/>
              <a:gd name="T2" fmla="*/ 2147483646 w 21600"/>
              <a:gd name="T3" fmla="*/ 2147483646 h 21600"/>
              <a:gd name="T4" fmla="*/ 2147483646 w 21600"/>
              <a:gd name="T5" fmla="*/ 2147483646 h 21600"/>
              <a:gd name="T6" fmla="*/ 2147483646 w 21600"/>
              <a:gd name="T7" fmla="*/ 2147483646 h 21600"/>
              <a:gd name="T8" fmla="*/ 0 60000 65536"/>
              <a:gd name="T9" fmla="*/ 5898240 60000 65536"/>
              <a:gd name="T10" fmla="*/ 11796480 60000 65536"/>
              <a:gd name="T11" fmla="*/ 1769472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21600" h="21600" extrusionOk="0">
                <a:moveTo>
                  <a:pt x="6538" y="0"/>
                </a:moveTo>
                <a:cubicBezTo>
                  <a:pt x="5492" y="0"/>
                  <a:pt x="4650" y="756"/>
                  <a:pt x="4650" y="1693"/>
                </a:cubicBezTo>
                <a:cubicBezTo>
                  <a:pt x="4650" y="2630"/>
                  <a:pt x="5492" y="3386"/>
                  <a:pt x="6538" y="3386"/>
                </a:cubicBezTo>
                <a:cubicBezTo>
                  <a:pt x="7583" y="3386"/>
                  <a:pt x="8425" y="2630"/>
                  <a:pt x="8425" y="1693"/>
                </a:cubicBezTo>
                <a:cubicBezTo>
                  <a:pt x="8425" y="756"/>
                  <a:pt x="7583" y="0"/>
                  <a:pt x="6538" y="0"/>
                </a:cubicBezTo>
                <a:close/>
                <a:moveTo>
                  <a:pt x="17944" y="1907"/>
                </a:moveTo>
                <a:cubicBezTo>
                  <a:pt x="16731" y="1907"/>
                  <a:pt x="15738" y="2779"/>
                  <a:pt x="15738" y="3867"/>
                </a:cubicBezTo>
                <a:cubicBezTo>
                  <a:pt x="15738" y="4955"/>
                  <a:pt x="16731" y="5846"/>
                  <a:pt x="17944" y="5846"/>
                </a:cubicBezTo>
                <a:cubicBezTo>
                  <a:pt x="19157" y="5846"/>
                  <a:pt x="20130" y="4955"/>
                  <a:pt x="20130" y="3867"/>
                </a:cubicBezTo>
                <a:cubicBezTo>
                  <a:pt x="20130" y="2779"/>
                  <a:pt x="19157" y="1907"/>
                  <a:pt x="17944" y="1907"/>
                </a:cubicBezTo>
                <a:close/>
                <a:moveTo>
                  <a:pt x="1351" y="2228"/>
                </a:moveTo>
                <a:cubicBezTo>
                  <a:pt x="847" y="2228"/>
                  <a:pt x="457" y="2595"/>
                  <a:pt x="457" y="3048"/>
                </a:cubicBezTo>
                <a:cubicBezTo>
                  <a:pt x="457" y="3500"/>
                  <a:pt x="847" y="3867"/>
                  <a:pt x="1351" y="3867"/>
                </a:cubicBezTo>
                <a:cubicBezTo>
                  <a:pt x="1855" y="3867"/>
                  <a:pt x="2265" y="3500"/>
                  <a:pt x="2265" y="3048"/>
                </a:cubicBezTo>
                <a:cubicBezTo>
                  <a:pt x="2265" y="2595"/>
                  <a:pt x="1855" y="2228"/>
                  <a:pt x="1351" y="2228"/>
                </a:cubicBezTo>
                <a:close/>
                <a:moveTo>
                  <a:pt x="12320" y="5650"/>
                </a:moveTo>
                <a:cubicBezTo>
                  <a:pt x="9800" y="5650"/>
                  <a:pt x="7750" y="7470"/>
                  <a:pt x="7750" y="9731"/>
                </a:cubicBezTo>
                <a:cubicBezTo>
                  <a:pt x="7750" y="9821"/>
                  <a:pt x="7750" y="9920"/>
                  <a:pt x="7750" y="10016"/>
                </a:cubicBezTo>
                <a:cubicBezTo>
                  <a:pt x="10007" y="9031"/>
                  <a:pt x="12732" y="9863"/>
                  <a:pt x="13830" y="11887"/>
                </a:cubicBezTo>
                <a:cubicBezTo>
                  <a:pt x="14091" y="12367"/>
                  <a:pt x="14231" y="12887"/>
                  <a:pt x="14268" y="13420"/>
                </a:cubicBezTo>
                <a:cubicBezTo>
                  <a:pt x="16539" y="12441"/>
                  <a:pt x="17505" y="10004"/>
                  <a:pt x="16414" y="7966"/>
                </a:cubicBezTo>
                <a:cubicBezTo>
                  <a:pt x="15656" y="6552"/>
                  <a:pt x="14069" y="5654"/>
                  <a:pt x="12320" y="5650"/>
                </a:cubicBezTo>
                <a:close/>
                <a:moveTo>
                  <a:pt x="3636" y="5774"/>
                </a:moveTo>
                <a:cubicBezTo>
                  <a:pt x="2124" y="5774"/>
                  <a:pt x="914" y="6877"/>
                  <a:pt x="914" y="8234"/>
                </a:cubicBezTo>
                <a:cubicBezTo>
                  <a:pt x="914" y="9590"/>
                  <a:pt x="2124" y="10693"/>
                  <a:pt x="3636" y="10693"/>
                </a:cubicBezTo>
                <a:cubicBezTo>
                  <a:pt x="5149" y="10693"/>
                  <a:pt x="6379" y="9590"/>
                  <a:pt x="6379" y="8234"/>
                </a:cubicBezTo>
                <a:cubicBezTo>
                  <a:pt x="6379" y="6877"/>
                  <a:pt x="5149" y="5774"/>
                  <a:pt x="3636" y="5774"/>
                </a:cubicBezTo>
                <a:close/>
                <a:moveTo>
                  <a:pt x="4093" y="6737"/>
                </a:moveTo>
                <a:cubicBezTo>
                  <a:pt x="4766" y="6737"/>
                  <a:pt x="5325" y="7221"/>
                  <a:pt x="5325" y="7824"/>
                </a:cubicBezTo>
                <a:cubicBezTo>
                  <a:pt x="5325" y="7974"/>
                  <a:pt x="5176" y="8109"/>
                  <a:pt x="5008" y="8109"/>
                </a:cubicBezTo>
                <a:cubicBezTo>
                  <a:pt x="4840" y="8109"/>
                  <a:pt x="4709" y="7975"/>
                  <a:pt x="4709" y="7824"/>
                </a:cubicBezTo>
                <a:cubicBezTo>
                  <a:pt x="4709" y="7522"/>
                  <a:pt x="4430" y="7289"/>
                  <a:pt x="4093" y="7289"/>
                </a:cubicBezTo>
                <a:cubicBezTo>
                  <a:pt x="3925" y="7289"/>
                  <a:pt x="3795" y="7155"/>
                  <a:pt x="3795" y="7004"/>
                </a:cubicBezTo>
                <a:cubicBezTo>
                  <a:pt x="3795" y="6853"/>
                  <a:pt x="3925" y="6737"/>
                  <a:pt x="4093" y="6737"/>
                </a:cubicBezTo>
                <a:close/>
                <a:moveTo>
                  <a:pt x="12916" y="6737"/>
                </a:moveTo>
                <a:cubicBezTo>
                  <a:pt x="14429" y="6737"/>
                  <a:pt x="15658" y="7840"/>
                  <a:pt x="15659" y="9196"/>
                </a:cubicBezTo>
                <a:cubicBezTo>
                  <a:pt x="15659" y="9347"/>
                  <a:pt x="15528" y="9463"/>
                  <a:pt x="15360" y="9463"/>
                </a:cubicBezTo>
                <a:cubicBezTo>
                  <a:pt x="15192" y="9463"/>
                  <a:pt x="15042" y="9347"/>
                  <a:pt x="15042" y="9196"/>
                </a:cubicBezTo>
                <a:cubicBezTo>
                  <a:pt x="15042" y="8141"/>
                  <a:pt x="14092" y="7289"/>
                  <a:pt x="12916" y="7289"/>
                </a:cubicBezTo>
                <a:cubicBezTo>
                  <a:pt x="12748" y="7289"/>
                  <a:pt x="12618" y="7155"/>
                  <a:pt x="12618" y="7004"/>
                </a:cubicBezTo>
                <a:cubicBezTo>
                  <a:pt x="12618" y="6853"/>
                  <a:pt x="12748" y="6737"/>
                  <a:pt x="12916" y="6737"/>
                </a:cubicBezTo>
                <a:close/>
                <a:moveTo>
                  <a:pt x="9737" y="10141"/>
                </a:moveTo>
                <a:cubicBezTo>
                  <a:pt x="7553" y="10141"/>
                  <a:pt x="5763" y="11728"/>
                  <a:pt x="5763" y="13687"/>
                </a:cubicBezTo>
                <a:cubicBezTo>
                  <a:pt x="5763" y="15646"/>
                  <a:pt x="7553" y="17234"/>
                  <a:pt x="9737" y="17234"/>
                </a:cubicBezTo>
                <a:cubicBezTo>
                  <a:pt x="11921" y="17234"/>
                  <a:pt x="13691" y="15646"/>
                  <a:pt x="13691" y="13687"/>
                </a:cubicBezTo>
                <a:cubicBezTo>
                  <a:pt x="13691" y="11728"/>
                  <a:pt x="11921" y="10141"/>
                  <a:pt x="9737" y="10141"/>
                </a:cubicBezTo>
                <a:close/>
                <a:moveTo>
                  <a:pt x="10333" y="11246"/>
                </a:moveTo>
                <a:cubicBezTo>
                  <a:pt x="11509" y="11246"/>
                  <a:pt x="12459" y="12098"/>
                  <a:pt x="12459" y="13152"/>
                </a:cubicBezTo>
                <a:cubicBezTo>
                  <a:pt x="12459" y="13303"/>
                  <a:pt x="12329" y="13420"/>
                  <a:pt x="12161" y="13420"/>
                </a:cubicBezTo>
                <a:cubicBezTo>
                  <a:pt x="11993" y="13420"/>
                  <a:pt x="11863" y="13303"/>
                  <a:pt x="11863" y="13152"/>
                </a:cubicBezTo>
                <a:cubicBezTo>
                  <a:pt x="11863" y="12399"/>
                  <a:pt x="11173" y="11780"/>
                  <a:pt x="10333" y="11780"/>
                </a:cubicBezTo>
                <a:cubicBezTo>
                  <a:pt x="10165" y="11780"/>
                  <a:pt x="10035" y="11664"/>
                  <a:pt x="10035" y="11513"/>
                </a:cubicBezTo>
                <a:cubicBezTo>
                  <a:pt x="10035" y="11362"/>
                  <a:pt x="10165" y="11246"/>
                  <a:pt x="10333" y="11246"/>
                </a:cubicBezTo>
                <a:close/>
                <a:moveTo>
                  <a:pt x="19613" y="12867"/>
                </a:moveTo>
                <a:cubicBezTo>
                  <a:pt x="19109" y="12867"/>
                  <a:pt x="18699" y="13235"/>
                  <a:pt x="18699" y="13687"/>
                </a:cubicBezTo>
                <a:cubicBezTo>
                  <a:pt x="18699" y="14139"/>
                  <a:pt x="19109" y="14507"/>
                  <a:pt x="19613" y="14507"/>
                </a:cubicBezTo>
                <a:cubicBezTo>
                  <a:pt x="20117" y="14507"/>
                  <a:pt x="20527" y="14139"/>
                  <a:pt x="20527" y="13687"/>
                </a:cubicBezTo>
                <a:cubicBezTo>
                  <a:pt x="20527" y="13235"/>
                  <a:pt x="20117" y="12867"/>
                  <a:pt x="19613" y="12867"/>
                </a:cubicBezTo>
                <a:close/>
                <a:moveTo>
                  <a:pt x="2424" y="15879"/>
                </a:moveTo>
                <a:cubicBezTo>
                  <a:pt x="1080" y="15879"/>
                  <a:pt x="0" y="16848"/>
                  <a:pt x="0" y="18053"/>
                </a:cubicBezTo>
                <a:cubicBezTo>
                  <a:pt x="0" y="19259"/>
                  <a:pt x="1080" y="20246"/>
                  <a:pt x="2424" y="20246"/>
                </a:cubicBezTo>
                <a:cubicBezTo>
                  <a:pt x="3768" y="20246"/>
                  <a:pt x="4868" y="19259"/>
                  <a:pt x="4868" y="18053"/>
                </a:cubicBezTo>
                <a:cubicBezTo>
                  <a:pt x="4868" y="16848"/>
                  <a:pt x="3768" y="15879"/>
                  <a:pt x="2424" y="15879"/>
                </a:cubicBezTo>
                <a:close/>
                <a:moveTo>
                  <a:pt x="18560" y="16147"/>
                </a:moveTo>
                <a:cubicBezTo>
                  <a:pt x="16879" y="16147"/>
                  <a:pt x="15500" y="17366"/>
                  <a:pt x="15500" y="18873"/>
                </a:cubicBezTo>
                <a:cubicBezTo>
                  <a:pt x="15500" y="20380"/>
                  <a:pt x="16879" y="21600"/>
                  <a:pt x="18560" y="21600"/>
                </a:cubicBezTo>
                <a:cubicBezTo>
                  <a:pt x="20240" y="21600"/>
                  <a:pt x="21600" y="20380"/>
                  <a:pt x="21600" y="18873"/>
                </a:cubicBezTo>
                <a:cubicBezTo>
                  <a:pt x="21600" y="17366"/>
                  <a:pt x="20240" y="16147"/>
                  <a:pt x="18560" y="16147"/>
                </a:cubicBezTo>
                <a:close/>
                <a:moveTo>
                  <a:pt x="18997" y="17198"/>
                </a:moveTo>
                <a:cubicBezTo>
                  <a:pt x="19781" y="17200"/>
                  <a:pt x="20426" y="17760"/>
                  <a:pt x="20428" y="18463"/>
                </a:cubicBezTo>
                <a:cubicBezTo>
                  <a:pt x="20426" y="18639"/>
                  <a:pt x="20266" y="18783"/>
                  <a:pt x="20070" y="18784"/>
                </a:cubicBezTo>
                <a:cubicBezTo>
                  <a:pt x="19874" y="18783"/>
                  <a:pt x="19714" y="18639"/>
                  <a:pt x="19712" y="18463"/>
                </a:cubicBezTo>
                <a:cubicBezTo>
                  <a:pt x="19712" y="18112"/>
                  <a:pt x="19388" y="17840"/>
                  <a:pt x="18997" y="17840"/>
                </a:cubicBezTo>
                <a:cubicBezTo>
                  <a:pt x="18800" y="17840"/>
                  <a:pt x="18659" y="17695"/>
                  <a:pt x="18659" y="17519"/>
                </a:cubicBezTo>
                <a:cubicBezTo>
                  <a:pt x="18659" y="17342"/>
                  <a:pt x="18800" y="17198"/>
                  <a:pt x="18997" y="17198"/>
                </a:cubicBezTo>
                <a:close/>
                <a:moveTo>
                  <a:pt x="7452" y="18873"/>
                </a:moveTo>
                <a:cubicBezTo>
                  <a:pt x="6948" y="18873"/>
                  <a:pt x="6538" y="19241"/>
                  <a:pt x="6538" y="19693"/>
                </a:cubicBezTo>
                <a:cubicBezTo>
                  <a:pt x="6538" y="20145"/>
                  <a:pt x="6948" y="20513"/>
                  <a:pt x="7452" y="20513"/>
                </a:cubicBezTo>
                <a:cubicBezTo>
                  <a:pt x="7956" y="20513"/>
                  <a:pt x="8366" y="20145"/>
                  <a:pt x="8366" y="19693"/>
                </a:cubicBezTo>
                <a:cubicBezTo>
                  <a:pt x="8366" y="19241"/>
                  <a:pt x="7956" y="18873"/>
                  <a:pt x="7452" y="18873"/>
                </a:cubicBez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  <p:txBody>
          <a:bodyPr lIns="45719" rIns="45719" anchor="ctr"/>
          <a:lstStyle/>
          <a:p>
            <a:endParaRPr lang="en-US"/>
          </a:p>
        </p:txBody>
      </p:sp>
      <p:sp>
        <p:nvSpPr>
          <p:cNvPr id="73" name="TextBox 72">
            <a:extLst>
              <a:ext uri="{FF2B5EF4-FFF2-40B4-BE49-F238E27FC236}">
                <a16:creationId xmlns:a16="http://schemas.microsoft.com/office/drawing/2014/main" id="{70436BCE-5438-FF5B-D61B-693ABF2FD03C}"/>
              </a:ext>
            </a:extLst>
          </p:cNvPr>
          <p:cNvSpPr txBox="1"/>
          <p:nvPr/>
        </p:nvSpPr>
        <p:spPr>
          <a:xfrm>
            <a:off x="374073" y="2951019"/>
            <a:ext cx="3491345" cy="830997"/>
          </a:xfrm>
          <a:prstGeom prst="rect">
            <a:avLst/>
          </a:prstGeom>
          <a:noFill/>
        </p:spPr>
        <p:txBody>
          <a:bodyPr spcFirstLastPara="1" wrap="square">
            <a:spAutoFit/>
          </a:bodyPr>
          <a:lstStyle/>
          <a:p>
            <a:pPr algn="ctr">
              <a:defRPr>
                <a:solidFill>
                  <a:srgbClr val="FFFFFF"/>
                </a:solidFill>
              </a:defRPr>
            </a:pP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ĐƯỜNG TRUNG BÌNH CỦA TAM GIÁC</a:t>
            </a:r>
          </a:p>
        </p:txBody>
      </p:sp>
      <p:pic>
        <p:nvPicPr>
          <p:cNvPr id="74" name="Picture 79">
            <a:extLst>
              <a:ext uri="{FF2B5EF4-FFF2-40B4-BE49-F238E27FC236}">
                <a16:creationId xmlns:a16="http://schemas.microsoft.com/office/drawing/2014/main" id="{F9A1C03C-B2B9-FBB5-3056-6D405C39ABB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52863" y="571500"/>
            <a:ext cx="1066800" cy="80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5" name="Picture 80">
            <a:extLst>
              <a:ext uri="{FF2B5EF4-FFF2-40B4-BE49-F238E27FC236}">
                <a16:creationId xmlns:a16="http://schemas.microsoft.com/office/drawing/2014/main" id="{A5DF72B4-B569-E1A2-F5C2-C84120D3FB4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80379" y="1524000"/>
            <a:ext cx="1314451" cy="985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6" name="Picture 81">
            <a:extLst>
              <a:ext uri="{FF2B5EF4-FFF2-40B4-BE49-F238E27FC236}">
                <a16:creationId xmlns:a16="http://schemas.microsoft.com/office/drawing/2014/main" id="{66B95680-1C67-CF17-9598-E1C5AF5D4D7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2963" y="2738438"/>
            <a:ext cx="1159933" cy="80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7" name="Picture 82">
            <a:extLst>
              <a:ext uri="{FF2B5EF4-FFF2-40B4-BE49-F238E27FC236}">
                <a16:creationId xmlns:a16="http://schemas.microsoft.com/office/drawing/2014/main" id="{63E126D2-4CF5-2830-3383-512ABA5AC05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51363" y="3987802"/>
            <a:ext cx="778933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8" name="Picture 84">
            <a:extLst>
              <a:ext uri="{FF2B5EF4-FFF2-40B4-BE49-F238E27FC236}">
                <a16:creationId xmlns:a16="http://schemas.microsoft.com/office/drawing/2014/main" id="{F490E429-DF90-78F5-011E-F922F8B0954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39549" y="2037920"/>
            <a:ext cx="1386416" cy="930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9" name="Straight Connector 90">
            <a:extLst>
              <a:ext uri="{FF2B5EF4-FFF2-40B4-BE49-F238E27FC236}">
                <a16:creationId xmlns:a16="http://schemas.microsoft.com/office/drawing/2014/main" id="{95EF1539-87E3-8AA6-556F-6BF591E63F24}"/>
              </a:ext>
            </a:extLst>
          </p:cNvPr>
          <p:cNvSpPr>
            <a:spLocks noChangeShapeType="1"/>
          </p:cNvSpPr>
          <p:nvPr/>
        </p:nvSpPr>
        <p:spPr bwMode="auto">
          <a:xfrm>
            <a:off x="2901912" y="4391025"/>
            <a:ext cx="1176867" cy="1003300"/>
          </a:xfrm>
          <a:prstGeom prst="line">
            <a:avLst/>
          </a:prstGeom>
          <a:noFill/>
          <a:ln w="38100">
            <a:solidFill>
              <a:srgbClr val="419789"/>
            </a:solidFill>
            <a:prstDash val="sysDot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45718" tIns="45718" rIns="45718" bIns="45718"/>
          <a:lstStyle/>
          <a:p>
            <a:endParaRPr lang="en-US"/>
          </a:p>
        </p:txBody>
      </p:sp>
      <p:sp>
        <p:nvSpPr>
          <p:cNvPr id="80" name="Rounded Rectangle">
            <a:extLst>
              <a:ext uri="{FF2B5EF4-FFF2-40B4-BE49-F238E27FC236}">
                <a16:creationId xmlns:a16="http://schemas.microsoft.com/office/drawing/2014/main" id="{2321EACB-61F1-1FA6-5E77-AEDD71706D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97312" y="5191125"/>
            <a:ext cx="5124451" cy="814388"/>
          </a:xfrm>
          <a:prstGeom prst="roundRect">
            <a:avLst>
              <a:gd name="adj" fmla="val 50000"/>
            </a:avLst>
          </a:prstGeom>
          <a:solidFill>
            <a:srgbClr val="0CB100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  <p:txBody>
          <a:bodyPr lIns="45719" rIns="45719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FFFFFF"/>
              </a:solidFill>
              <a:latin typeface="Calibri" panose="020F0502020204030204" pitchFamily="34" charset="0"/>
            </a:endParaRPr>
          </a:p>
        </p:txBody>
      </p:sp>
      <p:sp>
        <p:nvSpPr>
          <p:cNvPr id="81" name="Oval 7">
            <a:extLst>
              <a:ext uri="{FF2B5EF4-FFF2-40B4-BE49-F238E27FC236}">
                <a16:creationId xmlns:a16="http://schemas.microsoft.com/office/drawing/2014/main" id="{2CA9976A-DA99-A2FE-ED13-BCF97B366B67}"/>
              </a:ext>
            </a:extLst>
          </p:cNvPr>
          <p:cNvSpPr/>
          <p:nvPr/>
        </p:nvSpPr>
        <p:spPr>
          <a:xfrm>
            <a:off x="4078779" y="5145090"/>
            <a:ext cx="1314451" cy="985837"/>
          </a:xfrm>
          <a:prstGeom prst="ellipse">
            <a:avLst/>
          </a:prstGeom>
          <a:gradFill>
            <a:gsLst>
              <a:gs pos="22846">
                <a:srgbClr val="FFFFFF"/>
              </a:gs>
              <a:gs pos="63322">
                <a:srgbClr val="E6EAEB"/>
              </a:gs>
              <a:gs pos="99960">
                <a:srgbClr val="CDD5D8"/>
              </a:gs>
            </a:gsLst>
            <a:lin ang="2089253"/>
          </a:gradFill>
          <a:ln w="12700">
            <a:miter lim="400000"/>
          </a:ln>
          <a:effectLst>
            <a:outerShdw blurRad="152400" dist="90035" dir="2315233" rotWithShape="0">
              <a:srgbClr val="000000">
                <a:alpha val="38297"/>
              </a:srgbClr>
            </a:outerShdw>
          </a:effectLst>
        </p:spPr>
        <p:txBody>
          <a:bodyPr lIns="45719" rIns="45719" anchor="ctr"/>
          <a:lstStyle/>
          <a:p>
            <a:pPr algn="ctr">
              <a:defRPr>
                <a:solidFill>
                  <a:srgbClr val="FFFFFF"/>
                </a:solidFill>
              </a:defRPr>
            </a:pPr>
            <a:endParaRPr>
              <a:solidFill>
                <a:srgbClr val="FFFFFF"/>
              </a:solidFill>
            </a:endParaRPr>
          </a:p>
        </p:txBody>
      </p:sp>
      <p:sp>
        <p:nvSpPr>
          <p:cNvPr id="82" name="Oval 8">
            <a:extLst>
              <a:ext uri="{FF2B5EF4-FFF2-40B4-BE49-F238E27FC236}">
                <a16:creationId xmlns:a16="http://schemas.microsoft.com/office/drawing/2014/main" id="{DE8C217F-A521-0225-FD35-2A70D38CEC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97314" y="5235577"/>
            <a:ext cx="1081617" cy="811213"/>
          </a:xfrm>
          <a:prstGeom prst="ellipse">
            <a:avLst/>
          </a:prstGeom>
          <a:gradFill rotWithShape="0">
            <a:gsLst>
              <a:gs pos="0">
                <a:srgbClr val="0CB100"/>
              </a:gs>
              <a:gs pos="46822">
                <a:srgbClr val="67CE02"/>
              </a:gs>
              <a:gs pos="99075">
                <a:srgbClr val="C3EA03"/>
              </a:gs>
              <a:gs pos="100000">
                <a:srgbClr val="C3EA03"/>
              </a:gs>
            </a:gsLst>
            <a:lin ang="10800000"/>
          </a:gra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  <p:txBody>
          <a:bodyPr lIns="45719" rIns="45719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FFFFFF"/>
              </a:solidFill>
              <a:latin typeface="Calibri" panose="020F0502020204030204" pitchFamily="34" charset="0"/>
            </a:endParaRPr>
          </a:p>
        </p:txBody>
      </p:sp>
      <p:sp>
        <p:nvSpPr>
          <p:cNvPr id="83" name="TextBox 52">
            <a:extLst>
              <a:ext uri="{FF2B5EF4-FFF2-40B4-BE49-F238E27FC236}">
                <a16:creationId xmlns:a16="http://schemas.microsoft.com/office/drawing/2014/main" id="{6DAA160F-846D-BADD-C6B5-58D619C030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9579" y="5508625"/>
            <a:ext cx="3820584" cy="414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  <p:txBody>
          <a:bodyPr lIns="45718" tIns="45718" rIns="45718" bIns="45718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10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ỚNG DẪN VỀ NHÀ     </a:t>
            </a:r>
          </a:p>
        </p:txBody>
      </p:sp>
      <p:sp>
        <p:nvSpPr>
          <p:cNvPr id="84" name="TextBox 52">
            <a:extLst>
              <a:ext uri="{FF2B5EF4-FFF2-40B4-BE49-F238E27FC236}">
                <a16:creationId xmlns:a16="http://schemas.microsoft.com/office/drawing/2014/main" id="{25B33345-D07F-FD46-57AB-33D5BB6DF1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38865" y="5321302"/>
            <a:ext cx="1602316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  <p:txBody>
          <a:bodyPr lIns="45718" tIns="45718" rIns="45718" bIns="45718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20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    </a:t>
            </a:r>
          </a:p>
        </p:txBody>
      </p:sp>
      <p:pic>
        <p:nvPicPr>
          <p:cNvPr id="85" name="Picture 84">
            <a:extLst>
              <a:ext uri="{FF2B5EF4-FFF2-40B4-BE49-F238E27FC236}">
                <a16:creationId xmlns:a16="http://schemas.microsoft.com/office/drawing/2014/main" id="{811DEAF7-1914-C019-25E9-7BFAB352E64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56581" y="5391150"/>
            <a:ext cx="986367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1117217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6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7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700"/>
                            </p:stCondLst>
                            <p:childTnLst>
                              <p:par>
                                <p:cTn id="9" presetID="4" presetClass="entr" presetSubtype="32" fill="hold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" dur="7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400"/>
                            </p:stCondLst>
                            <p:childTnLst>
                              <p:par>
                                <p:cTn id="13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900"/>
                            </p:stCondLst>
                            <p:childTnLst>
                              <p:par>
                                <p:cTn id="17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400"/>
                            </p:stCondLst>
                            <p:childTnLst>
                              <p:par>
                                <p:cTn id="21" presetID="4" presetClass="entr" presetSubtype="32" fill="hold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22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3" dur="7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3100"/>
                            </p:stCondLst>
                            <p:childTnLst>
                              <p:par>
                                <p:cTn id="25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26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7" dur="7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800"/>
                            </p:stCondLst>
                            <p:childTnLst>
                              <p:par>
                                <p:cTn id="29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3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1" dur="7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4500"/>
                            </p:stCondLst>
                            <p:childTnLst>
                              <p:par>
                                <p:cTn id="33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5" dur="6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100"/>
                            </p:stCondLst>
                            <p:childTnLst>
                              <p:par>
                                <p:cTn id="37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38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9" dur="7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800"/>
                            </p:stCondLst>
                            <p:childTnLst>
                              <p:par>
                                <p:cTn id="41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42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3" dur="7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6500"/>
                            </p:stCondLst>
                            <p:childTnLst>
                              <p:par>
                                <p:cTn id="45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46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7" dur="7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7200"/>
                            </p:stCondLst>
                            <p:childTnLst>
                              <p:par>
                                <p:cTn id="49" presetID="4" presetClass="entr" presetSubtype="32" fill="hold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5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1" dur="7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7900"/>
                            </p:stCondLst>
                            <p:childTnLst>
                              <p:par>
                                <p:cTn id="53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54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5" dur="7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8600"/>
                            </p:stCondLst>
                            <p:childTnLst>
                              <p:par>
                                <p:cTn id="57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58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9" dur="7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9300"/>
                            </p:stCondLst>
                            <p:childTnLst>
                              <p:par>
                                <p:cTn id="61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3" dur="7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10000"/>
                            </p:stCondLst>
                            <p:childTnLst>
                              <p:par>
                                <p:cTn id="65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66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7" dur="7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10700"/>
                            </p:stCondLst>
                            <p:childTnLst>
                              <p:par>
                                <p:cTn id="69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7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1" dur="7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11400"/>
                            </p:stCondLst>
                            <p:childTnLst>
                              <p:par>
                                <p:cTn id="73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74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5" dur="7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12100"/>
                            </p:stCondLst>
                            <p:childTnLst>
                              <p:par>
                                <p:cTn id="77" presetID="4" presetClass="entr" presetSubtype="32" fill="hold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78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9" dur="7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12800"/>
                            </p:stCondLst>
                            <p:childTnLst>
                              <p:par>
                                <p:cTn id="81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82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83" dur="7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13500"/>
                            </p:stCondLst>
                            <p:childTnLst>
                              <p:par>
                                <p:cTn id="85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7" dur="6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14100"/>
                            </p:stCondLst>
                            <p:childTnLst>
                              <p:par>
                                <p:cTn id="89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9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91" dur="7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14800"/>
                            </p:stCondLst>
                            <p:childTnLst>
                              <p:par>
                                <p:cTn id="93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94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95" dur="7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15500"/>
                            </p:stCondLst>
                            <p:childTnLst>
                              <p:par>
                                <p:cTn id="97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98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99" dur="7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16200"/>
                            </p:stCondLst>
                            <p:childTnLst>
                              <p:par>
                                <p:cTn id="101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02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03" dur="7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16900"/>
                            </p:stCondLst>
                            <p:childTnLst>
                              <p:par>
                                <p:cTn id="105" presetID="4" presetClass="entr" presetSubtype="32" fill="hold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06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07" dur="7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17600"/>
                            </p:stCondLst>
                            <p:childTnLst>
                              <p:par>
                                <p:cTn id="109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1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1" dur="7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18300"/>
                            </p:stCondLst>
                            <p:childTnLst>
                              <p:par>
                                <p:cTn id="113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14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5" dur="7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19000"/>
                            </p:stCondLst>
                            <p:childTnLst>
                              <p:par>
                                <p:cTn id="117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9" dur="7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>
                            <p:stCondLst>
                              <p:cond delay="19700"/>
                            </p:stCondLst>
                            <p:childTnLst>
                              <p:par>
                                <p:cTn id="121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22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3" dur="7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>
                            <p:stCondLst>
                              <p:cond delay="20400"/>
                            </p:stCondLst>
                            <p:childTnLst>
                              <p:par>
                                <p:cTn id="125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26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7" dur="7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>
                            <p:stCondLst>
                              <p:cond delay="21100"/>
                            </p:stCondLst>
                            <p:childTnLst>
                              <p:par>
                                <p:cTn id="129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3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31" dur="7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2" fill="hold">
                            <p:stCondLst>
                              <p:cond delay="21800"/>
                            </p:stCondLst>
                            <p:childTnLst>
                              <p:par>
                                <p:cTn id="133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34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35" dur="7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6" fill="hold">
                            <p:stCondLst>
                              <p:cond delay="22500"/>
                            </p:stCondLst>
                            <p:childTnLst>
                              <p:par>
                                <p:cTn id="137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38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39" dur="7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0" fill="hold">
                            <p:stCondLst>
                              <p:cond delay="23200"/>
                            </p:stCondLst>
                            <p:childTnLst>
                              <p:par>
                                <p:cTn id="141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42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3" dur="6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4" dur="6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5" fill="hold">
                            <p:stCondLst>
                              <p:cond delay="23800"/>
                            </p:stCondLst>
                            <p:childTnLst>
                              <p:par>
                                <p:cTn id="146" presetID="4" presetClass="entr" presetSubtype="32" fill="hold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47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48" dur="6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9" fill="hold">
                            <p:stCondLst>
                              <p:cond delay="24400"/>
                            </p:stCondLst>
                            <p:childTnLst>
                              <p:par>
                                <p:cTn id="150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51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52" dur="7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3" fill="hold">
                            <p:stCondLst>
                              <p:cond delay="25100"/>
                            </p:stCondLst>
                            <p:childTnLst>
                              <p:par>
                                <p:cTn id="154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55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56" dur="7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7" fill="hold">
                            <p:stCondLst>
                              <p:cond delay="25800"/>
                            </p:stCondLst>
                            <p:childTnLst>
                              <p:par>
                                <p:cTn id="158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0" dur="7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1" fill="hold">
                            <p:stCondLst>
                              <p:cond delay="26500"/>
                            </p:stCondLst>
                            <p:childTnLst>
                              <p:par>
                                <p:cTn id="162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63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64" dur="7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5" fill="hold">
                            <p:stCondLst>
                              <p:cond delay="27200"/>
                            </p:stCondLst>
                            <p:childTnLst>
                              <p:par>
                                <p:cTn id="166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67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68" dur="7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9" fill="hold">
                            <p:stCondLst>
                              <p:cond delay="27900"/>
                            </p:stCondLst>
                            <p:childTnLst>
                              <p:par>
                                <p:cTn id="170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71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2" dur="7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 animBg="1" advAuto="0"/>
      <p:bldP spid="46" grpId="0" animBg="1" advAuto="0"/>
      <p:bldP spid="47" grpId="0" animBg="1" advAuto="0"/>
      <p:bldP spid="51" grpId="0" animBg="1" advAuto="0"/>
      <p:bldP spid="52" grpId="0" animBg="1" advAuto="0"/>
      <p:bldP spid="53" grpId="0" animBg="1" advAuto="0"/>
      <p:bldP spid="54" grpId="0" animBg="1" advAuto="0"/>
      <p:bldP spid="55" grpId="0" animBg="1" advAuto="0"/>
      <p:bldP spid="56" grpId="0" animBg="1" advAuto="0"/>
      <p:bldP spid="57" grpId="0" animBg="1" advAuto="0"/>
      <p:bldP spid="58" grpId="0" animBg="1" advAuto="0"/>
      <p:bldP spid="59" grpId="0" animBg="1" advAuto="0"/>
      <p:bldP spid="62" grpId="0" animBg="1" advAuto="0"/>
      <p:bldP spid="63" grpId="0" animBg="1" advAuto="0"/>
      <p:bldP spid="64" grpId="0" animBg="1" advAuto="0"/>
      <p:bldP spid="65" grpId="0" animBg="1" advAuto="0"/>
      <p:bldP spid="66" grpId="0" animBg="1" advAuto="0"/>
      <p:bldP spid="67" grpId="0" animBg="1" advAuto="0"/>
      <p:bldP spid="68" grpId="0" animBg="1" advAuto="0"/>
      <p:bldP spid="69" grpId="0" animBg="1" advAuto="0"/>
      <p:bldP spid="70" grpId="0" animBg="1" advAuto="0"/>
      <p:bldP spid="71" grpId="0" animBg="1" advAuto="0"/>
      <p:bldP spid="80" grpId="0" animBg="1" advAuto="0"/>
      <p:bldP spid="81" grpId="0" animBg="1" advAuto="0"/>
      <p:bldP spid="82" grpId="0" animBg="1" advAuto="0"/>
      <p:bldP spid="83" grpId="0" animBg="1" advAuto="0"/>
      <p:bldP spid="84" grpId="0" animBg="1" advAuto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>
            <a:extLst>
              <a:ext uri="{FF2B5EF4-FFF2-40B4-BE49-F238E27FC236}">
                <a16:creationId xmlns:a16="http://schemas.microsoft.com/office/drawing/2014/main" id="{6437E96C-B4D7-4CA6-90EE-43A5C748EF9C}"/>
              </a:ext>
            </a:extLst>
          </p:cNvPr>
          <p:cNvSpPr/>
          <p:nvPr/>
        </p:nvSpPr>
        <p:spPr>
          <a:xfrm>
            <a:off x="1047715" y="642918"/>
            <a:ext cx="4762533" cy="4114800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56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6324600" y="2541659"/>
            <a:ext cx="4495800" cy="683264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r>
              <a:rPr lang="en-US" sz="384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KHỞI ĐỘNG</a:t>
            </a:r>
            <a:endParaRPr lang="en-US" sz="3840" dirty="0"/>
          </a:p>
        </p:txBody>
      </p:sp>
      <p:pic>
        <p:nvPicPr>
          <p:cNvPr id="6" name="Hình ảnh 5">
            <a:extLst>
              <a:ext uri="{FF2B5EF4-FFF2-40B4-BE49-F238E27FC236}">
                <a16:creationId xmlns:a16="http://schemas.microsoft.com/office/drawing/2014/main" id="{C4143E7E-651B-40FB-A4A2-3F088BFE4B68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711" t="12222" r="20015" b="20370"/>
          <a:stretch/>
        </p:blipFill>
        <p:spPr>
          <a:xfrm>
            <a:off x="7035803" y="3511717"/>
            <a:ext cx="3073399" cy="2975313"/>
          </a:xfrm>
          <a:prstGeom prst="ellipse">
            <a:avLst/>
          </a:prstGeom>
        </p:spPr>
      </p:pic>
    </p:spTree>
    <p:extLst>
      <p:ext uri="{BB962C8B-B14F-4D97-AF65-F5344CB8AC3E}">
        <p14:creationId xmlns:p14="http://schemas.microsoft.com/office/powerpoint/2010/main" val="264493987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prestig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500"/>
                            </p:stCondLst>
                            <p:childTnLst>
                              <p:par>
                                <p:cTn id="12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4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5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1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13509" y="1839480"/>
            <a:ext cx="10515600" cy="4351338"/>
          </a:xfrm>
        </p:spPr>
        <p:txBody>
          <a:bodyPr/>
          <a:lstStyle/>
          <a:p>
            <a:pPr>
              <a:buNone/>
            </a:pPr>
            <a:r>
              <a:rPr lang="en-US" dirty="0" err="1">
                <a:latin typeface="Times New Roman" pitchFamily="18" charset="0"/>
                <a:cs typeface="Times New Roman" pitchFamily="18" charset="0"/>
              </a:rPr>
              <a:t>Giữa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B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C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hồ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nước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xem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bên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).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DE = 45 m.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thế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khoảng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giữa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B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C ?</a:t>
            </a:r>
          </a:p>
          <a:p>
            <a:endParaRPr lang="en-US" dirty="0"/>
          </a:p>
        </p:txBody>
      </p:sp>
      <p:pic>
        <p:nvPicPr>
          <p:cNvPr id="5" name="Picture 4"/>
          <p:cNvPicPr/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865419" y="3158836"/>
            <a:ext cx="5001492" cy="31726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Group 3"/>
          <p:cNvGrpSpPr/>
          <p:nvPr/>
        </p:nvGrpSpPr>
        <p:grpSpPr>
          <a:xfrm>
            <a:off x="571462" y="357167"/>
            <a:ext cx="4932287" cy="1075005"/>
            <a:chOff x="5754273" y="2752896"/>
            <a:chExt cx="3699215" cy="1075005"/>
          </a:xfrm>
        </p:grpSpPr>
        <p:pic>
          <p:nvPicPr>
            <p:cNvPr id="6" name="Picture 5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754273" y="2752896"/>
              <a:ext cx="1075005" cy="1075005"/>
            </a:xfrm>
            <a:prstGeom prst="rect">
              <a:avLst/>
            </a:prstGeom>
          </p:spPr>
        </p:pic>
        <p:sp>
          <p:nvSpPr>
            <p:cNvPr id="7" name="TextBox 6"/>
            <p:cNvSpPr txBox="1"/>
            <p:nvPr/>
          </p:nvSpPr>
          <p:spPr>
            <a:xfrm>
              <a:off x="6632916" y="2932591"/>
              <a:ext cx="2693963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b="1" dirty="0" err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hởi</a:t>
              </a:r>
              <a:r>
                <a:rPr lang="en-US" sz="4000" b="1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000" b="1" dirty="0" err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ộng</a:t>
              </a:r>
              <a:r>
                <a:rPr lang="en-US" sz="4000" b="1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</a:p>
          </p:txBody>
        </p:sp>
        <p:sp>
          <p:nvSpPr>
            <p:cNvPr id="8" name="Flowchart: Terminator 7"/>
            <p:cNvSpPr/>
            <p:nvPr/>
          </p:nvSpPr>
          <p:spPr>
            <a:xfrm>
              <a:off x="5809955" y="2771335"/>
              <a:ext cx="3643533" cy="1009993"/>
            </a:xfrm>
            <a:prstGeom prst="flowChartTerminator">
              <a:avLst/>
            </a:prstGeom>
            <a:noFill/>
            <a:ln w="38100"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</p:grpSp>
      <p:pic>
        <p:nvPicPr>
          <p:cNvPr id="9" name="Picture 8">
            <a:extLst>
              <a:ext uri="{FF2B5EF4-FFF2-40B4-BE49-F238E27FC236}">
                <a16:creationId xmlns:a16="http://schemas.microsoft.com/office/drawing/2014/main" id="{453B174F-EE32-44C0-AEBD-2414C6D6BB2E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10252366" y="0"/>
            <a:ext cx="2466108" cy="2466108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500"/>
                            </p:stCondLst>
                            <p:childTnLst>
                              <p:par>
                                <p:cTn id="13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87163" y="1856365"/>
            <a:ext cx="3848099" cy="674687"/>
          </a:xfrm>
        </p:spPr>
        <p:txBody>
          <a:bodyPr/>
          <a:lstStyle/>
          <a:p>
            <a:pPr>
              <a:buNone/>
            </a:pPr>
            <a:r>
              <a:rPr lang="en-US" dirty="0" err="1">
                <a:latin typeface="Times New Roman" pitchFamily="18" charset="0"/>
                <a:cs typeface="Times New Roman" pitchFamily="18" charset="0"/>
              </a:rPr>
              <a:t>Xét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ABC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ta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:   </a:t>
            </a:r>
          </a:p>
          <a:p>
            <a:pPr>
              <a:buNone/>
            </a:pP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362" name="Rectangle 2"/>
          <p:cNvSpPr>
            <a:spLocks noChangeArrowheads="1"/>
          </p:cNvSpPr>
          <p:nvPr/>
        </p:nvSpPr>
        <p:spPr bwMode="auto">
          <a:xfrm>
            <a:off x="0" y="0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5361" name="Object 1"/>
          <p:cNvGraphicFramePr>
            <a:graphicFrameLocks noChangeAspect="1"/>
          </p:cNvGraphicFramePr>
          <p:nvPr/>
        </p:nvGraphicFramePr>
        <p:xfrm>
          <a:off x="4865975" y="1656036"/>
          <a:ext cx="2714193" cy="9286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06" name="Equation" r:id="rId2" imgW="939392" imgH="393529" progId="Equation.DSMT4">
                  <p:embed/>
                </p:oleObj>
              </mc:Choice>
              <mc:Fallback>
                <p:oleObj name="Equation" r:id="rId2" imgW="939392" imgH="393529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5975" y="1656036"/>
                        <a:ext cx="2714193" cy="92869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4" name="Rectangle 4"/>
          <p:cNvSpPr>
            <a:spLocks noChangeArrowheads="1"/>
          </p:cNvSpPr>
          <p:nvPr/>
        </p:nvSpPr>
        <p:spPr bwMode="auto">
          <a:xfrm>
            <a:off x="0" y="0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5363" name="Object 3"/>
          <p:cNvGraphicFramePr>
            <a:graphicFrameLocks noChangeAspect="1"/>
          </p:cNvGraphicFramePr>
          <p:nvPr/>
        </p:nvGraphicFramePr>
        <p:xfrm>
          <a:off x="2311951" y="3583560"/>
          <a:ext cx="2476517" cy="9286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07" name="Equation" r:id="rId4" imgW="939392" imgH="393529" progId="Equation.DSMT4">
                  <p:embed/>
                </p:oleObj>
              </mc:Choice>
              <mc:Fallback>
                <p:oleObj name="Equation" r:id="rId4" imgW="939392" imgH="393529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1951" y="3583560"/>
                        <a:ext cx="2476517" cy="92869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ontent Placeholder 2"/>
          <p:cNvSpPr txBox="1">
            <a:spLocks/>
          </p:cNvSpPr>
          <p:nvPr/>
        </p:nvSpPr>
        <p:spPr>
          <a:xfrm>
            <a:off x="1283711" y="2904982"/>
            <a:ext cx="6477000" cy="57467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228600" marR="0" lvl="0" indent="-22860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Do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đó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: DE // BC (Theo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định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lí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Thales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đảo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)</a:t>
            </a:r>
          </a:p>
        </p:txBody>
      </p:sp>
      <p:sp>
        <p:nvSpPr>
          <p:cNvPr id="8" name="Content Placeholder 2"/>
          <p:cNvSpPr txBox="1">
            <a:spLocks/>
          </p:cNvSpPr>
          <p:nvPr/>
        </p:nvSpPr>
        <p:spPr>
          <a:xfrm>
            <a:off x="1213573" y="3833671"/>
            <a:ext cx="3862386" cy="63182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228600" marR="0" lvl="0" indent="-22860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Suy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ra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 </a:t>
            </a:r>
          </a:p>
        </p:txBody>
      </p:sp>
      <p:sp>
        <p:nvSpPr>
          <p:cNvPr id="9" name="Content Placeholder 2"/>
          <p:cNvSpPr txBox="1">
            <a:spLocks/>
          </p:cNvSpPr>
          <p:nvPr/>
        </p:nvSpPr>
        <p:spPr>
          <a:xfrm>
            <a:off x="4788914" y="3818085"/>
            <a:ext cx="3933822" cy="63182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228600" marR="0" lvl="0" indent="-22860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,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vậy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BC = 2DE = 90 (m)</a:t>
            </a:r>
          </a:p>
          <a:p>
            <a:pPr marL="228600" marR="0" lvl="0" indent="-22860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0" name="Cloud 9"/>
          <p:cNvSpPr/>
          <p:nvPr/>
        </p:nvSpPr>
        <p:spPr>
          <a:xfrm>
            <a:off x="4237547" y="637309"/>
            <a:ext cx="2163253" cy="809738"/>
          </a:xfrm>
          <a:prstGeom prst="cloud">
            <a:avLst/>
          </a:prstGeom>
          <a:solidFill>
            <a:srgbClr val="F2C641"/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32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endParaRPr lang="en-GB" sz="3200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15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800" decel="100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800" decel="100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800" decel="100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800" decel="100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8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2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*0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36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37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5363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38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5363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39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53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58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2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*0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7" grpId="0"/>
      <p:bldP spid="8" grpId="0"/>
      <p:bldP spid="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15" descr="j0283679"/>
          <p:cNvPicPr>
            <a:picLocks noGrp="1" noChangeAspect="1" noChangeArrowheads="1" noCrop="1"/>
          </p:cNvPicPr>
          <p:nvPr>
            <p:ph idx="1"/>
          </p:nvPr>
        </p:nvPicPr>
        <p:blipFill>
          <a:blip r:embed="rId2"/>
          <a:srcRect/>
          <a:stretch>
            <a:fillRect/>
          </a:stretch>
        </p:blipFill>
        <p:spPr bwMode="auto">
          <a:xfrm>
            <a:off x="6899996" y="2980819"/>
            <a:ext cx="3116840" cy="33091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AutoShape 13"/>
          <p:cNvSpPr>
            <a:spLocks noChangeArrowheads="1"/>
          </p:cNvSpPr>
          <p:nvPr/>
        </p:nvSpPr>
        <p:spPr bwMode="auto">
          <a:xfrm>
            <a:off x="908947" y="757381"/>
            <a:ext cx="6905015" cy="2581564"/>
          </a:xfrm>
          <a:prstGeom prst="cloudCallout">
            <a:avLst>
              <a:gd name="adj1" fmla="val 29745"/>
              <a:gd name="adj2" fmla="val 71176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en-US" sz="32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Còn</a:t>
            </a:r>
            <a:r>
              <a:rPr lang="en-US" sz="32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32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32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khác</a:t>
            </a:r>
            <a:r>
              <a:rPr lang="en-US" sz="32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32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32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32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khoảng</a:t>
            </a:r>
            <a:r>
              <a:rPr lang="en-US" sz="32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32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giữa</a:t>
            </a:r>
            <a:r>
              <a:rPr lang="en-US" sz="32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2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32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B </a:t>
            </a:r>
            <a:r>
              <a:rPr lang="en-US" sz="32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2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C ?</a:t>
            </a:r>
          </a:p>
          <a:p>
            <a:pPr algn="ctr" eaLnBrk="1" hangingPunct="1"/>
            <a:endParaRPr lang="en-US" altLang="en-US" sz="2400" b="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theme/theme1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873</TotalTime>
  <Words>615</Words>
  <Application>Microsoft Office PowerPoint</Application>
  <PresentationFormat>Widescreen</PresentationFormat>
  <Paragraphs>99</Paragraphs>
  <Slides>20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26" baseType="lpstr">
      <vt:lpstr>Arial</vt:lpstr>
      <vt:lpstr>Calibri</vt:lpstr>
      <vt:lpstr>Calibri Light</vt:lpstr>
      <vt:lpstr>Times New Roman</vt:lpstr>
      <vt:lpstr>1_Office Theme</vt:lpstr>
      <vt:lpstr>Equation</vt:lpstr>
      <vt:lpstr>PowerPoint Presentation</vt:lpstr>
      <vt:lpstr>CHÀO MỪNG CÁC EM ĐẾN VỚI TIẾT HỌC!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 1. Đường trung bình của tam giác </vt:lpstr>
      <vt:lpstr>Ví dụ 1:</vt:lpstr>
      <vt:lpstr>Thực hành 1:</vt:lpstr>
      <vt:lpstr>Thực hành 1:</vt:lpstr>
      <vt:lpstr>Vận dụng 1</vt:lpstr>
      <vt:lpstr>Vận dụng 1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icrosoft account</dc:creator>
  <cp:lastModifiedBy>Thanh Hung</cp:lastModifiedBy>
  <cp:revision>102</cp:revision>
  <dcterms:created xsi:type="dcterms:W3CDTF">2022-07-26T11:32:53Z</dcterms:created>
  <dcterms:modified xsi:type="dcterms:W3CDTF">2024-08-26T16:59:28Z</dcterms:modified>
</cp:coreProperties>
</file>